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518" r:id="rId3"/>
    <p:sldId id="322" r:id="rId4"/>
    <p:sldId id="374" r:id="rId5"/>
    <p:sldId id="699" r:id="rId6"/>
    <p:sldId id="698" r:id="rId7"/>
    <p:sldId id="700" r:id="rId8"/>
    <p:sldId id="599" r:id="rId9"/>
    <p:sldId id="703" r:id="rId10"/>
    <p:sldId id="704" r:id="rId11"/>
    <p:sldId id="706" r:id="rId12"/>
    <p:sldId id="707" r:id="rId13"/>
    <p:sldId id="705" r:id="rId14"/>
    <p:sldId id="708" r:id="rId15"/>
    <p:sldId id="709" r:id="rId16"/>
    <p:sldId id="710" r:id="rId17"/>
    <p:sldId id="711" r:id="rId18"/>
    <p:sldId id="714" r:id="rId19"/>
    <p:sldId id="715" r:id="rId20"/>
    <p:sldId id="712" r:id="rId21"/>
    <p:sldId id="713" r:id="rId22"/>
    <p:sldId id="716" r:id="rId23"/>
    <p:sldId id="717" r:id="rId24"/>
    <p:sldId id="718" r:id="rId25"/>
    <p:sldId id="719" r:id="rId26"/>
    <p:sldId id="720" r:id="rId27"/>
    <p:sldId id="721" r:id="rId28"/>
    <p:sldId id="722" r:id="rId29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5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CC7A5F-15CC-4B4A-8C56-2B31B57C6A2A}" type="doc">
      <dgm:prSet loTypeId="urn:microsoft.com/office/officeart/2005/8/layout/bList2" loCatId="list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FD67F766-021E-4E7D-B469-93628F7F58B1}">
      <dgm:prSet phldrT="[Texto]" custT="1"/>
      <dgm:spPr/>
      <dgm:t>
        <a:bodyPr/>
        <a:lstStyle/>
        <a:p>
          <a:r>
            <a:rPr lang="es-ES" sz="2400" dirty="0" smtClean="0"/>
            <a:t>Temperatura</a:t>
          </a:r>
          <a:endParaRPr lang="es-ES" sz="2400" dirty="0"/>
        </a:p>
      </dgm:t>
    </dgm:pt>
    <dgm:pt modelId="{C92FA516-E3DD-4A8D-9E45-4F1AA4053EB3}" type="parTrans" cxnId="{F9EEB20E-4C15-442B-A4B1-02ADFA1BF289}">
      <dgm:prSet/>
      <dgm:spPr/>
      <dgm:t>
        <a:bodyPr/>
        <a:lstStyle/>
        <a:p>
          <a:endParaRPr lang="es-ES" sz="2400"/>
        </a:p>
      </dgm:t>
    </dgm:pt>
    <dgm:pt modelId="{E8C9A45E-6572-41DC-8547-57620C2EDFD0}" type="sibTrans" cxnId="{F9EEB20E-4C15-442B-A4B1-02ADFA1BF289}">
      <dgm:prSet/>
      <dgm:spPr/>
      <dgm:t>
        <a:bodyPr/>
        <a:lstStyle/>
        <a:p>
          <a:endParaRPr lang="es-ES" sz="2400"/>
        </a:p>
      </dgm:t>
    </dgm:pt>
    <dgm:pt modelId="{FEB5B3C0-C253-43BA-93CF-A145DB930F7B}">
      <dgm:prSet phldrT="[Texto]" custT="1"/>
      <dgm:spPr/>
      <dgm:t>
        <a:bodyPr/>
        <a:lstStyle/>
        <a:p>
          <a:r>
            <a:rPr lang="es-ES" sz="2400" dirty="0" smtClean="0"/>
            <a:t>RTD</a:t>
          </a:r>
          <a:endParaRPr lang="es-ES" sz="2400" dirty="0"/>
        </a:p>
      </dgm:t>
    </dgm:pt>
    <dgm:pt modelId="{087FE6F4-2F49-4765-A306-2A5C10602B89}" type="parTrans" cxnId="{463186D6-7175-48C7-B601-66BBD6CC0F01}">
      <dgm:prSet/>
      <dgm:spPr/>
      <dgm:t>
        <a:bodyPr/>
        <a:lstStyle/>
        <a:p>
          <a:endParaRPr lang="es-ES" sz="2400"/>
        </a:p>
      </dgm:t>
    </dgm:pt>
    <dgm:pt modelId="{DF250335-0356-4896-B6FA-B632712D0D37}" type="sibTrans" cxnId="{463186D6-7175-48C7-B601-66BBD6CC0F01}">
      <dgm:prSet/>
      <dgm:spPr/>
      <dgm:t>
        <a:bodyPr/>
        <a:lstStyle/>
        <a:p>
          <a:endParaRPr lang="es-ES" sz="2400"/>
        </a:p>
      </dgm:t>
    </dgm:pt>
    <dgm:pt modelId="{2E1F5600-AD25-4A77-A287-B8B100D696F3}">
      <dgm:prSet phldrT="[Texto]" custT="1"/>
      <dgm:spPr/>
      <dgm:t>
        <a:bodyPr/>
        <a:lstStyle/>
        <a:p>
          <a:r>
            <a:rPr lang="es-ES" sz="2400" dirty="0" smtClean="0">
              <a:solidFill>
                <a:schemeClr val="bg1"/>
              </a:solidFill>
            </a:rPr>
            <a:t>Presión</a:t>
          </a:r>
          <a:endParaRPr lang="es-ES" sz="2400" dirty="0">
            <a:solidFill>
              <a:schemeClr val="bg1"/>
            </a:solidFill>
          </a:endParaRPr>
        </a:p>
      </dgm:t>
    </dgm:pt>
    <dgm:pt modelId="{555C680F-82D9-4B53-A065-82695C8A10FB}" type="parTrans" cxnId="{D5D59199-1EB9-48C2-8F39-B7B7ACBCC371}">
      <dgm:prSet/>
      <dgm:spPr/>
      <dgm:t>
        <a:bodyPr/>
        <a:lstStyle/>
        <a:p>
          <a:endParaRPr lang="es-ES" sz="2400"/>
        </a:p>
      </dgm:t>
    </dgm:pt>
    <dgm:pt modelId="{312361A3-7383-43DC-A8E2-4CAD2EE229D8}" type="sibTrans" cxnId="{D5D59199-1EB9-48C2-8F39-B7B7ACBCC371}">
      <dgm:prSet/>
      <dgm:spPr/>
      <dgm:t>
        <a:bodyPr/>
        <a:lstStyle/>
        <a:p>
          <a:endParaRPr lang="es-ES" sz="2400"/>
        </a:p>
      </dgm:t>
    </dgm:pt>
    <dgm:pt modelId="{330EBAB5-E4B9-467F-8B4A-BD94C5C1BD87}">
      <dgm:prSet phldrT="[Texto]" custT="1"/>
      <dgm:spPr/>
      <dgm:t>
        <a:bodyPr/>
        <a:lstStyle/>
        <a:p>
          <a:r>
            <a:rPr lang="es-ES" sz="2400" b="0" dirty="0" smtClean="0">
              <a:solidFill>
                <a:schemeClr val="tx1"/>
              </a:solidFill>
            </a:rPr>
            <a:t>Deformación elástica</a:t>
          </a:r>
          <a:endParaRPr lang="es-ES" sz="2400" b="0" dirty="0">
            <a:solidFill>
              <a:schemeClr val="tx1"/>
            </a:solidFill>
          </a:endParaRPr>
        </a:p>
      </dgm:t>
    </dgm:pt>
    <dgm:pt modelId="{B5D2DD3E-BAEE-4D7F-8241-4692C378F1BE}" type="parTrans" cxnId="{DFCFF10F-359E-408C-BE3B-32FFC2ACE52B}">
      <dgm:prSet/>
      <dgm:spPr/>
      <dgm:t>
        <a:bodyPr/>
        <a:lstStyle/>
        <a:p>
          <a:endParaRPr lang="es-ES" sz="2400"/>
        </a:p>
      </dgm:t>
    </dgm:pt>
    <dgm:pt modelId="{8101D626-604E-465E-BBB9-7D240D49C007}" type="sibTrans" cxnId="{DFCFF10F-359E-408C-BE3B-32FFC2ACE52B}">
      <dgm:prSet/>
      <dgm:spPr/>
      <dgm:t>
        <a:bodyPr/>
        <a:lstStyle/>
        <a:p>
          <a:endParaRPr lang="es-ES" sz="2400"/>
        </a:p>
      </dgm:t>
    </dgm:pt>
    <dgm:pt modelId="{9CAB9536-2B37-47BF-8858-36BC96284D0E}">
      <dgm:prSet phldrT="[Texto]" custT="1"/>
      <dgm:spPr/>
      <dgm:t>
        <a:bodyPr/>
        <a:lstStyle/>
        <a:p>
          <a:r>
            <a:rPr lang="es-ES" sz="2400" b="0" dirty="0" smtClean="0">
              <a:solidFill>
                <a:schemeClr val="tx1"/>
              </a:solidFill>
            </a:rPr>
            <a:t>Electromecánicos</a:t>
          </a:r>
          <a:endParaRPr lang="es-ES" sz="2400" b="0" dirty="0">
            <a:solidFill>
              <a:schemeClr val="tx1"/>
            </a:solidFill>
          </a:endParaRPr>
        </a:p>
      </dgm:t>
    </dgm:pt>
    <dgm:pt modelId="{30CD01C5-7F91-4561-AE88-E3783A8952F8}" type="parTrans" cxnId="{08F992C1-1C3C-4F51-AEC0-99C6F396098F}">
      <dgm:prSet/>
      <dgm:spPr/>
      <dgm:t>
        <a:bodyPr/>
        <a:lstStyle/>
        <a:p>
          <a:endParaRPr lang="es-ES" sz="2400"/>
        </a:p>
      </dgm:t>
    </dgm:pt>
    <dgm:pt modelId="{13E0AE76-7199-4AA7-A7D6-49128244481D}" type="sibTrans" cxnId="{08F992C1-1C3C-4F51-AEC0-99C6F396098F}">
      <dgm:prSet/>
      <dgm:spPr/>
      <dgm:t>
        <a:bodyPr/>
        <a:lstStyle/>
        <a:p>
          <a:endParaRPr lang="es-ES" sz="2400"/>
        </a:p>
      </dgm:t>
    </dgm:pt>
    <dgm:pt modelId="{C6F6084F-D224-46BE-AA0D-0C52088C1843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Nivel</a:t>
          </a:r>
          <a:endParaRPr lang="es-ES" sz="2400" dirty="0">
            <a:solidFill>
              <a:srgbClr val="FF0000"/>
            </a:solidFill>
          </a:endParaRPr>
        </a:p>
      </dgm:t>
    </dgm:pt>
    <dgm:pt modelId="{20909523-2030-431C-8724-F00553F2DD53}" type="parTrans" cxnId="{8D855AE3-DCC4-49A9-A5E4-9B70CF77F51D}">
      <dgm:prSet/>
      <dgm:spPr/>
      <dgm:t>
        <a:bodyPr/>
        <a:lstStyle/>
        <a:p>
          <a:endParaRPr lang="es-ES" sz="2400"/>
        </a:p>
      </dgm:t>
    </dgm:pt>
    <dgm:pt modelId="{F6150C4A-4E15-483C-8199-95BA2D8CF904}" type="sibTrans" cxnId="{8D855AE3-DCC4-49A9-A5E4-9B70CF77F51D}">
      <dgm:prSet/>
      <dgm:spPr/>
      <dgm:t>
        <a:bodyPr/>
        <a:lstStyle/>
        <a:p>
          <a:endParaRPr lang="es-ES" sz="2400"/>
        </a:p>
      </dgm:t>
    </dgm:pt>
    <dgm:pt modelId="{B5F041E7-8092-4920-BE59-DFE8D72620C7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Desplazamiento</a:t>
          </a:r>
          <a:endParaRPr lang="es-ES" sz="2400" dirty="0">
            <a:solidFill>
              <a:srgbClr val="FF0000"/>
            </a:solidFill>
          </a:endParaRPr>
        </a:p>
      </dgm:t>
    </dgm:pt>
    <dgm:pt modelId="{C51A3D70-51B8-4D81-93CB-D78224023A57}" type="parTrans" cxnId="{C923BE94-6A35-421B-989D-9D3897F50AB2}">
      <dgm:prSet/>
      <dgm:spPr/>
      <dgm:t>
        <a:bodyPr/>
        <a:lstStyle/>
        <a:p>
          <a:endParaRPr lang="es-ES" sz="2400"/>
        </a:p>
      </dgm:t>
    </dgm:pt>
    <dgm:pt modelId="{3FAF0A54-AD21-4801-A69A-CF33AB66753D}" type="sibTrans" cxnId="{C923BE94-6A35-421B-989D-9D3897F50AB2}">
      <dgm:prSet/>
      <dgm:spPr/>
      <dgm:t>
        <a:bodyPr/>
        <a:lstStyle/>
        <a:p>
          <a:endParaRPr lang="es-ES" sz="2400"/>
        </a:p>
      </dgm:t>
    </dgm:pt>
    <dgm:pt modelId="{3E52C7CD-B159-4610-8CBB-3204B139144C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Presión hidrostática</a:t>
          </a:r>
          <a:endParaRPr lang="es-ES" sz="2400" dirty="0">
            <a:solidFill>
              <a:srgbClr val="FF0000"/>
            </a:solidFill>
          </a:endParaRPr>
        </a:p>
      </dgm:t>
    </dgm:pt>
    <dgm:pt modelId="{D861EE57-588C-42AB-A4F1-AAE3EAA2658C}" type="parTrans" cxnId="{05FB2964-D3F4-4991-92F6-3E215B18BB59}">
      <dgm:prSet/>
      <dgm:spPr/>
      <dgm:t>
        <a:bodyPr/>
        <a:lstStyle/>
        <a:p>
          <a:endParaRPr lang="es-ES" sz="2400"/>
        </a:p>
      </dgm:t>
    </dgm:pt>
    <dgm:pt modelId="{5BFFE2E1-CF3F-477A-B7AE-6DD37F47FEED}" type="sibTrans" cxnId="{05FB2964-D3F4-4991-92F6-3E215B18BB59}">
      <dgm:prSet/>
      <dgm:spPr/>
      <dgm:t>
        <a:bodyPr/>
        <a:lstStyle/>
        <a:p>
          <a:endParaRPr lang="es-ES" sz="2400"/>
        </a:p>
      </dgm:t>
    </dgm:pt>
    <dgm:pt modelId="{621673F4-3A95-4EA6-9A07-7B543E151C88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Según las características del liquido</a:t>
          </a:r>
          <a:endParaRPr lang="es-ES" sz="2400" dirty="0">
            <a:solidFill>
              <a:srgbClr val="FF0000"/>
            </a:solidFill>
          </a:endParaRPr>
        </a:p>
      </dgm:t>
    </dgm:pt>
    <dgm:pt modelId="{5860AB95-4B4E-4B11-8FF6-394DF41C4BAC}" type="parTrans" cxnId="{FF4EC4B5-4EE5-41ED-995A-4C796E7272E5}">
      <dgm:prSet/>
      <dgm:spPr/>
      <dgm:t>
        <a:bodyPr/>
        <a:lstStyle/>
        <a:p>
          <a:endParaRPr lang="es-ES" sz="2400"/>
        </a:p>
      </dgm:t>
    </dgm:pt>
    <dgm:pt modelId="{21721469-7133-42C9-9509-EABD39C18090}" type="sibTrans" cxnId="{FF4EC4B5-4EE5-41ED-995A-4C796E7272E5}">
      <dgm:prSet/>
      <dgm:spPr/>
      <dgm:t>
        <a:bodyPr/>
        <a:lstStyle/>
        <a:p>
          <a:endParaRPr lang="es-ES" sz="2400"/>
        </a:p>
      </dgm:t>
    </dgm:pt>
    <dgm:pt modelId="{1BBD321B-266E-4D17-BD69-4A3594F51442}">
      <dgm:prSet phldrT="[Texto]" custT="1"/>
      <dgm:spPr/>
      <dgm:t>
        <a:bodyPr/>
        <a:lstStyle/>
        <a:p>
          <a:r>
            <a:rPr lang="es-ES" sz="2400" dirty="0" smtClean="0"/>
            <a:t>Caudal</a:t>
          </a:r>
          <a:endParaRPr lang="es-ES" sz="2400" dirty="0"/>
        </a:p>
      </dgm:t>
    </dgm:pt>
    <dgm:pt modelId="{80604AED-9AAF-4B48-B59C-27A8A33A67FE}" type="parTrans" cxnId="{18C714C0-B5A5-4FB5-BDC3-15379E5E0870}">
      <dgm:prSet/>
      <dgm:spPr/>
      <dgm:t>
        <a:bodyPr/>
        <a:lstStyle/>
        <a:p>
          <a:endParaRPr lang="es-ES" sz="2400"/>
        </a:p>
      </dgm:t>
    </dgm:pt>
    <dgm:pt modelId="{F029C46B-B9CA-4886-962A-9F115FC845ED}" type="sibTrans" cxnId="{18C714C0-B5A5-4FB5-BDC3-15379E5E0870}">
      <dgm:prSet/>
      <dgm:spPr/>
      <dgm:t>
        <a:bodyPr/>
        <a:lstStyle/>
        <a:p>
          <a:endParaRPr lang="es-ES" sz="2400"/>
        </a:p>
      </dgm:t>
    </dgm:pt>
    <dgm:pt modelId="{24B08A66-6446-4E1C-B521-1DBBEE792700}">
      <dgm:prSet custT="1"/>
      <dgm:spPr/>
      <dgm:t>
        <a:bodyPr/>
        <a:lstStyle/>
        <a:p>
          <a:r>
            <a:rPr lang="es-ES" sz="2400" dirty="0" smtClean="0"/>
            <a:t>Por restricción</a:t>
          </a:r>
          <a:endParaRPr lang="es-ES" sz="2400" dirty="0"/>
        </a:p>
      </dgm:t>
    </dgm:pt>
    <dgm:pt modelId="{0AB0743C-421E-4F53-9C3A-74712940033B}" type="parTrans" cxnId="{07E6ECBD-315D-4031-8655-D990893894CE}">
      <dgm:prSet/>
      <dgm:spPr/>
      <dgm:t>
        <a:bodyPr/>
        <a:lstStyle/>
        <a:p>
          <a:endParaRPr lang="es-ES"/>
        </a:p>
      </dgm:t>
    </dgm:pt>
    <dgm:pt modelId="{F10A07B5-ACCB-426E-BB88-16661932BB5A}" type="sibTrans" cxnId="{07E6ECBD-315D-4031-8655-D990893894CE}">
      <dgm:prSet/>
      <dgm:spPr/>
      <dgm:t>
        <a:bodyPr/>
        <a:lstStyle/>
        <a:p>
          <a:endParaRPr lang="es-ES"/>
        </a:p>
      </dgm:t>
    </dgm:pt>
    <dgm:pt modelId="{8199F24F-3AFE-4194-8865-86D46E6146B6}">
      <dgm:prSet custT="1"/>
      <dgm:spPr/>
      <dgm:t>
        <a:bodyPr/>
        <a:lstStyle/>
        <a:p>
          <a:r>
            <a:rPr lang="es-ES" sz="2400" dirty="0" smtClean="0"/>
            <a:t>Tipo turbina</a:t>
          </a:r>
          <a:endParaRPr lang="es-ES" sz="2400" dirty="0"/>
        </a:p>
      </dgm:t>
    </dgm:pt>
    <dgm:pt modelId="{CD2C615F-91E8-4A30-B3D6-21E463FD36B9}" type="parTrans" cxnId="{3CD3435D-66D9-4672-B818-EF0CC4E2C21E}">
      <dgm:prSet/>
      <dgm:spPr/>
      <dgm:t>
        <a:bodyPr/>
        <a:lstStyle/>
        <a:p>
          <a:endParaRPr lang="es-ES"/>
        </a:p>
      </dgm:t>
    </dgm:pt>
    <dgm:pt modelId="{9B9EFBD0-0A72-4E5D-A244-BEF2290A636E}" type="sibTrans" cxnId="{3CD3435D-66D9-4672-B818-EF0CC4E2C21E}">
      <dgm:prSet/>
      <dgm:spPr/>
      <dgm:t>
        <a:bodyPr/>
        <a:lstStyle/>
        <a:p>
          <a:endParaRPr lang="es-ES"/>
        </a:p>
      </dgm:t>
    </dgm:pt>
    <dgm:pt modelId="{02136AB3-520D-478F-8572-0CF239109827}">
      <dgm:prSet phldrT="[Texto]" custT="1"/>
      <dgm:spPr/>
      <dgm:t>
        <a:bodyPr/>
        <a:lstStyle/>
        <a:p>
          <a:r>
            <a:rPr lang="es-ES" sz="2400" dirty="0" smtClean="0"/>
            <a:t>Termistores</a:t>
          </a:r>
          <a:endParaRPr lang="es-ES" sz="2400" dirty="0"/>
        </a:p>
      </dgm:t>
    </dgm:pt>
    <dgm:pt modelId="{9D7CE505-BE35-4B81-A506-6481A3CADEF4}" type="parTrans" cxnId="{8A8ED84F-0DF3-4B49-907B-CD1530ACCD38}">
      <dgm:prSet/>
      <dgm:spPr/>
      <dgm:t>
        <a:bodyPr/>
        <a:lstStyle/>
        <a:p>
          <a:endParaRPr lang="es-ES"/>
        </a:p>
      </dgm:t>
    </dgm:pt>
    <dgm:pt modelId="{ECF51742-17E4-4314-B760-D86D08922D99}" type="sibTrans" cxnId="{8A8ED84F-0DF3-4B49-907B-CD1530ACCD38}">
      <dgm:prSet/>
      <dgm:spPr/>
      <dgm:t>
        <a:bodyPr/>
        <a:lstStyle/>
        <a:p>
          <a:endParaRPr lang="es-ES"/>
        </a:p>
      </dgm:t>
    </dgm:pt>
    <dgm:pt modelId="{3F36BEC2-6102-4A3A-B2A8-630C8B4D5363}">
      <dgm:prSet phldrT="[Texto]" custT="1"/>
      <dgm:spPr/>
      <dgm:t>
        <a:bodyPr/>
        <a:lstStyle/>
        <a:p>
          <a:r>
            <a:rPr lang="es-ES" sz="2400" dirty="0" smtClean="0"/>
            <a:t> Termopares</a:t>
          </a:r>
          <a:endParaRPr lang="es-ES" sz="2400" dirty="0"/>
        </a:p>
      </dgm:t>
    </dgm:pt>
    <dgm:pt modelId="{219C4D8E-7421-45EC-8DA9-58006B28AB87}" type="parTrans" cxnId="{2C180FFB-6CC9-47B9-A7C7-978391166D9E}">
      <dgm:prSet/>
      <dgm:spPr/>
      <dgm:t>
        <a:bodyPr/>
        <a:lstStyle/>
        <a:p>
          <a:endParaRPr lang="es-ES"/>
        </a:p>
      </dgm:t>
    </dgm:pt>
    <dgm:pt modelId="{7B2664F2-255D-4C64-BE38-931B2D31D4FA}" type="sibTrans" cxnId="{2C180FFB-6CC9-47B9-A7C7-978391166D9E}">
      <dgm:prSet/>
      <dgm:spPr/>
      <dgm:t>
        <a:bodyPr/>
        <a:lstStyle/>
        <a:p>
          <a:endParaRPr lang="es-ES"/>
        </a:p>
      </dgm:t>
    </dgm:pt>
    <dgm:pt modelId="{24BA91FA-20F3-441C-91C3-738EFA7982ED}">
      <dgm:prSet phldrT="[Texto]" custT="1"/>
      <dgm:spPr/>
      <dgm:t>
        <a:bodyPr/>
        <a:lstStyle/>
        <a:p>
          <a:endParaRPr lang="es-ES" sz="2400" dirty="0"/>
        </a:p>
      </dgm:t>
    </dgm:pt>
    <dgm:pt modelId="{C2DB88FC-1C3F-457A-85A2-2EF7073C6279}" type="parTrans" cxnId="{B9C34DEA-41B7-40B5-BD02-2FAA644F51C6}">
      <dgm:prSet/>
      <dgm:spPr/>
      <dgm:t>
        <a:bodyPr/>
        <a:lstStyle/>
        <a:p>
          <a:endParaRPr lang="es-ES"/>
        </a:p>
      </dgm:t>
    </dgm:pt>
    <dgm:pt modelId="{D183F5CF-CE24-4A85-80A4-44076C4DB7E1}" type="sibTrans" cxnId="{B9C34DEA-41B7-40B5-BD02-2FAA644F51C6}">
      <dgm:prSet/>
      <dgm:spPr/>
      <dgm:t>
        <a:bodyPr/>
        <a:lstStyle/>
        <a:p>
          <a:endParaRPr lang="es-ES"/>
        </a:p>
      </dgm:t>
    </dgm:pt>
    <dgm:pt modelId="{E46B1E62-7EF6-437C-9537-5031F54D20F6}">
      <dgm:prSet phldrT="[Texto]" custT="1"/>
      <dgm:spPr/>
      <dgm:t>
        <a:bodyPr/>
        <a:lstStyle/>
        <a:p>
          <a:r>
            <a:rPr lang="es-ES" sz="2400" dirty="0" smtClean="0"/>
            <a:t>Termómetros</a:t>
          </a:r>
          <a:endParaRPr lang="es-ES" sz="2400" dirty="0"/>
        </a:p>
      </dgm:t>
    </dgm:pt>
    <dgm:pt modelId="{3E15CF5A-D937-4A95-A847-09E82498E567}" type="parTrans" cxnId="{3B8F47F9-A22D-4D00-869B-F135832F6240}">
      <dgm:prSet/>
      <dgm:spPr/>
      <dgm:t>
        <a:bodyPr/>
        <a:lstStyle/>
        <a:p>
          <a:endParaRPr lang="es-ES"/>
        </a:p>
      </dgm:t>
    </dgm:pt>
    <dgm:pt modelId="{454A09EE-E1BA-4825-B07D-B0D8DF823740}" type="sibTrans" cxnId="{3B8F47F9-A22D-4D00-869B-F135832F6240}">
      <dgm:prSet/>
      <dgm:spPr/>
      <dgm:t>
        <a:bodyPr/>
        <a:lstStyle/>
        <a:p>
          <a:endParaRPr lang="es-ES"/>
        </a:p>
      </dgm:t>
    </dgm:pt>
    <dgm:pt modelId="{84125D81-87B0-406A-B457-02E852546C3A}" type="pres">
      <dgm:prSet presAssocID="{10CC7A5F-15CC-4B4A-8C56-2B31B57C6A2A}" presName="diagram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9323DB3B-92D5-4A9F-8275-58D76E61222E}" type="pres">
      <dgm:prSet presAssocID="{FD67F766-021E-4E7D-B469-93628F7F58B1}" presName="compNode" presStyleCnt="0"/>
      <dgm:spPr/>
    </dgm:pt>
    <dgm:pt modelId="{8344AE1B-83F4-4ABE-8C8F-96F0A7AFD551}" type="pres">
      <dgm:prSet presAssocID="{FD67F766-021E-4E7D-B469-93628F7F58B1}" presName="childRect" presStyleLbl="bgAcc1" presStyleIdx="0" presStyleCnt="4" custScaleY="1872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61F8065-60AF-4CA6-A36A-8CEF096256FD}" type="pres">
      <dgm:prSet presAssocID="{FD67F766-021E-4E7D-B469-93628F7F58B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872EC5C-78FC-4494-8429-59756B7BADA4}" type="pres">
      <dgm:prSet presAssocID="{FD67F766-021E-4E7D-B469-93628F7F58B1}" presName="parentRect" presStyleLbl="alignNode1" presStyleIdx="0" presStyleCnt="4"/>
      <dgm:spPr/>
      <dgm:t>
        <a:bodyPr/>
        <a:lstStyle/>
        <a:p>
          <a:endParaRPr lang="es-ES"/>
        </a:p>
      </dgm:t>
    </dgm:pt>
    <dgm:pt modelId="{2882FBAE-79BC-4C0D-A301-119FEA6BA786}" type="pres">
      <dgm:prSet presAssocID="{FD67F766-021E-4E7D-B469-93628F7F58B1}" presName="adorn" presStyleLbl="fgAccFollowNode1" presStyleIdx="0" presStyleCnt="4"/>
      <dgm:spPr/>
    </dgm:pt>
    <dgm:pt modelId="{81F2801F-5369-4441-92A0-D083BC6B238E}" type="pres">
      <dgm:prSet presAssocID="{E8C9A45E-6572-41DC-8547-57620C2EDFD0}" presName="sibTrans" presStyleLbl="sibTrans2D1" presStyleIdx="0" presStyleCnt="0"/>
      <dgm:spPr/>
      <dgm:t>
        <a:bodyPr/>
        <a:lstStyle/>
        <a:p>
          <a:endParaRPr lang="es-ES"/>
        </a:p>
      </dgm:t>
    </dgm:pt>
    <dgm:pt modelId="{27E8C22E-45A8-4024-B930-1AD351E2F804}" type="pres">
      <dgm:prSet presAssocID="{2E1F5600-AD25-4A77-A287-B8B100D696F3}" presName="compNode" presStyleCnt="0"/>
      <dgm:spPr/>
    </dgm:pt>
    <dgm:pt modelId="{A5C04204-1DA8-4D67-A2BC-44CA14BEAD9C}" type="pres">
      <dgm:prSet presAssocID="{2E1F5600-AD25-4A77-A287-B8B100D696F3}" presName="childRect" presStyleLbl="bgAcc1" presStyleIdx="1" presStyleCnt="4" custScaleX="111494" custScaleY="1861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846D333-A36C-4CF3-B6E5-8CFEC4308FF5}" type="pres">
      <dgm:prSet presAssocID="{2E1F5600-AD25-4A77-A287-B8B100D696F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C1EF986-63FA-400E-8F8D-7AE46859CB37}" type="pres">
      <dgm:prSet presAssocID="{2E1F5600-AD25-4A77-A287-B8B100D696F3}" presName="parentRect" presStyleLbl="alignNode1" presStyleIdx="1" presStyleCnt="4" custScaleX="111360"/>
      <dgm:spPr/>
      <dgm:t>
        <a:bodyPr/>
        <a:lstStyle/>
        <a:p>
          <a:endParaRPr lang="es-ES"/>
        </a:p>
      </dgm:t>
    </dgm:pt>
    <dgm:pt modelId="{84F02461-9EDF-4E3C-9BA9-1E5AF59504D4}" type="pres">
      <dgm:prSet presAssocID="{2E1F5600-AD25-4A77-A287-B8B100D696F3}" presName="adorn" presStyleLbl="fgAccFollowNode1" presStyleIdx="1" presStyleCnt="4"/>
      <dgm:spPr/>
    </dgm:pt>
    <dgm:pt modelId="{6C6AE2C6-F9E1-4BC6-8244-498806B5B172}" type="pres">
      <dgm:prSet presAssocID="{312361A3-7383-43DC-A8E2-4CAD2EE229D8}" presName="sibTrans" presStyleLbl="sibTrans2D1" presStyleIdx="0" presStyleCnt="0"/>
      <dgm:spPr/>
      <dgm:t>
        <a:bodyPr/>
        <a:lstStyle/>
        <a:p>
          <a:endParaRPr lang="es-ES"/>
        </a:p>
      </dgm:t>
    </dgm:pt>
    <dgm:pt modelId="{A91C19F0-0E3C-4143-A023-67899D7894E8}" type="pres">
      <dgm:prSet presAssocID="{C6F6084F-D224-46BE-AA0D-0C52088C1843}" presName="compNode" presStyleCnt="0"/>
      <dgm:spPr/>
    </dgm:pt>
    <dgm:pt modelId="{DB3BC757-0DC7-4808-8DEE-D034641B9022}" type="pres">
      <dgm:prSet presAssocID="{C6F6084F-D224-46BE-AA0D-0C52088C1843}" presName="childRect" presStyleLbl="bgAcc1" presStyleIdx="2" presStyleCnt="4" custScaleY="18259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A996F57-CB7F-4AEA-80F3-777763629500}" type="pres">
      <dgm:prSet presAssocID="{C6F6084F-D224-46BE-AA0D-0C52088C184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41519D6-1590-404D-9595-854EB2656CCD}" type="pres">
      <dgm:prSet presAssocID="{C6F6084F-D224-46BE-AA0D-0C52088C1843}" presName="parentRect" presStyleLbl="alignNode1" presStyleIdx="2" presStyleCnt="4"/>
      <dgm:spPr/>
      <dgm:t>
        <a:bodyPr/>
        <a:lstStyle/>
        <a:p>
          <a:endParaRPr lang="es-ES"/>
        </a:p>
      </dgm:t>
    </dgm:pt>
    <dgm:pt modelId="{629858D6-0C6D-4AC0-9042-CE95061381D8}" type="pres">
      <dgm:prSet presAssocID="{C6F6084F-D224-46BE-AA0D-0C52088C1843}" presName="adorn" presStyleLbl="fgAccFollowNode1" presStyleIdx="2" presStyleCnt="4"/>
      <dgm:spPr/>
    </dgm:pt>
    <dgm:pt modelId="{32EC7F52-2CBC-4954-813E-9DA4ED675E7E}" type="pres">
      <dgm:prSet presAssocID="{F6150C4A-4E15-483C-8199-95BA2D8CF904}" presName="sibTrans" presStyleLbl="sibTrans2D1" presStyleIdx="0" presStyleCnt="0"/>
      <dgm:spPr/>
      <dgm:t>
        <a:bodyPr/>
        <a:lstStyle/>
        <a:p>
          <a:endParaRPr lang="es-ES"/>
        </a:p>
      </dgm:t>
    </dgm:pt>
    <dgm:pt modelId="{F99F2C42-171A-44B4-8C84-3CEBAD53799B}" type="pres">
      <dgm:prSet presAssocID="{1BBD321B-266E-4D17-BD69-4A3594F51442}" presName="compNode" presStyleCnt="0"/>
      <dgm:spPr/>
    </dgm:pt>
    <dgm:pt modelId="{EE7E77EA-4B45-4DDC-AC64-3564ED449E04}" type="pres">
      <dgm:prSet presAssocID="{1BBD321B-266E-4D17-BD69-4A3594F51442}" presName="childRect" presStyleLbl="bgAcc1" presStyleIdx="3" presStyleCnt="4" custScaleX="11458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0ECC525-1D05-4DD7-81A9-FDAE92412762}" type="pres">
      <dgm:prSet presAssocID="{1BBD321B-266E-4D17-BD69-4A3594F5144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C9076B8-EC02-4CC3-A4E3-61E6A17FC5AD}" type="pres">
      <dgm:prSet presAssocID="{1BBD321B-266E-4D17-BD69-4A3594F51442}" presName="parentRect" presStyleLbl="alignNode1" presStyleIdx="3" presStyleCnt="4" custScaleX="114585"/>
      <dgm:spPr/>
      <dgm:t>
        <a:bodyPr/>
        <a:lstStyle/>
        <a:p>
          <a:endParaRPr lang="es-ES"/>
        </a:p>
      </dgm:t>
    </dgm:pt>
    <dgm:pt modelId="{0F6808DE-3300-4AD1-A09F-3F183415EFF5}" type="pres">
      <dgm:prSet presAssocID="{1BBD321B-266E-4D17-BD69-4A3594F51442}" presName="adorn" presStyleLbl="fgAccFollowNode1" presStyleIdx="3" presStyleCnt="4"/>
      <dgm:spPr/>
    </dgm:pt>
  </dgm:ptLst>
  <dgm:cxnLst>
    <dgm:cxn modelId="{E6A04A42-35FA-47B6-ABDD-855FD3D9B9AA}" type="presOf" srcId="{E46B1E62-7EF6-437C-9537-5031F54D20F6}" destId="{8344AE1B-83F4-4ABE-8C8F-96F0A7AFD551}" srcOrd="0" destOrd="3" presId="urn:microsoft.com/office/officeart/2005/8/layout/bList2"/>
    <dgm:cxn modelId="{DFCFF10F-359E-408C-BE3B-32FFC2ACE52B}" srcId="{2E1F5600-AD25-4A77-A287-B8B100D696F3}" destId="{330EBAB5-E4B9-467F-8B4A-BD94C5C1BD87}" srcOrd="0" destOrd="0" parTransId="{B5D2DD3E-BAEE-4D7F-8241-4692C378F1BE}" sibTransId="{8101D626-604E-465E-BBB9-7D240D49C007}"/>
    <dgm:cxn modelId="{B0D23EF4-6311-4BDE-9CD8-FE8812E405C6}" type="presOf" srcId="{1BBD321B-266E-4D17-BD69-4A3594F51442}" destId="{9C9076B8-EC02-4CC3-A4E3-61E6A17FC5AD}" srcOrd="1" destOrd="0" presId="urn:microsoft.com/office/officeart/2005/8/layout/bList2"/>
    <dgm:cxn modelId="{07E6ECBD-315D-4031-8655-D990893894CE}" srcId="{1BBD321B-266E-4D17-BD69-4A3594F51442}" destId="{24B08A66-6446-4E1C-B521-1DBBEE792700}" srcOrd="0" destOrd="0" parTransId="{0AB0743C-421E-4F53-9C3A-74712940033B}" sibTransId="{F10A07B5-ACCB-426E-BB88-16661932BB5A}"/>
    <dgm:cxn modelId="{F9EEB20E-4C15-442B-A4B1-02ADFA1BF289}" srcId="{10CC7A5F-15CC-4B4A-8C56-2B31B57C6A2A}" destId="{FD67F766-021E-4E7D-B469-93628F7F58B1}" srcOrd="0" destOrd="0" parTransId="{C92FA516-E3DD-4A8D-9E45-4F1AA4053EB3}" sibTransId="{E8C9A45E-6572-41DC-8547-57620C2EDFD0}"/>
    <dgm:cxn modelId="{8D855AE3-DCC4-49A9-A5E4-9B70CF77F51D}" srcId="{10CC7A5F-15CC-4B4A-8C56-2B31B57C6A2A}" destId="{C6F6084F-D224-46BE-AA0D-0C52088C1843}" srcOrd="2" destOrd="0" parTransId="{20909523-2030-431C-8724-F00553F2DD53}" sibTransId="{F6150C4A-4E15-483C-8199-95BA2D8CF904}"/>
    <dgm:cxn modelId="{05FB2964-D3F4-4991-92F6-3E215B18BB59}" srcId="{C6F6084F-D224-46BE-AA0D-0C52088C1843}" destId="{3E52C7CD-B159-4610-8CBB-3204B139144C}" srcOrd="1" destOrd="0" parTransId="{D861EE57-588C-42AB-A4F1-AAE3EAA2658C}" sibTransId="{5BFFE2E1-CF3F-477A-B7AE-6DD37F47FEED}"/>
    <dgm:cxn modelId="{929AEC3D-1B0F-45EE-9527-7445CB578296}" type="presOf" srcId="{FEB5B3C0-C253-43BA-93CF-A145DB930F7B}" destId="{8344AE1B-83F4-4ABE-8C8F-96F0A7AFD551}" srcOrd="0" destOrd="0" presId="urn:microsoft.com/office/officeart/2005/8/layout/bList2"/>
    <dgm:cxn modelId="{00EA0F36-5963-49B4-8C23-0B7E6A1445A4}" type="presOf" srcId="{621673F4-3A95-4EA6-9A07-7B543E151C88}" destId="{DB3BC757-0DC7-4808-8DEE-D034641B9022}" srcOrd="0" destOrd="2" presId="urn:microsoft.com/office/officeart/2005/8/layout/bList2"/>
    <dgm:cxn modelId="{463186D6-7175-48C7-B601-66BBD6CC0F01}" srcId="{FD67F766-021E-4E7D-B469-93628F7F58B1}" destId="{FEB5B3C0-C253-43BA-93CF-A145DB930F7B}" srcOrd="0" destOrd="0" parTransId="{087FE6F4-2F49-4765-A306-2A5C10602B89}" sibTransId="{DF250335-0356-4896-B6FA-B632712D0D37}"/>
    <dgm:cxn modelId="{18C714C0-B5A5-4FB5-BDC3-15379E5E0870}" srcId="{10CC7A5F-15CC-4B4A-8C56-2B31B57C6A2A}" destId="{1BBD321B-266E-4D17-BD69-4A3594F51442}" srcOrd="3" destOrd="0" parTransId="{80604AED-9AAF-4B48-B59C-27A8A33A67FE}" sibTransId="{F029C46B-B9CA-4886-962A-9F115FC845ED}"/>
    <dgm:cxn modelId="{B9C34DEA-41B7-40B5-BD02-2FAA644F51C6}" srcId="{FD67F766-021E-4E7D-B469-93628F7F58B1}" destId="{24BA91FA-20F3-441C-91C3-738EFA7982ED}" srcOrd="4" destOrd="0" parTransId="{C2DB88FC-1C3F-457A-85A2-2EF7073C6279}" sibTransId="{D183F5CF-CE24-4A85-80A4-44076C4DB7E1}"/>
    <dgm:cxn modelId="{8A8ED84F-0DF3-4B49-907B-CD1530ACCD38}" srcId="{FD67F766-021E-4E7D-B469-93628F7F58B1}" destId="{02136AB3-520D-478F-8572-0CF239109827}" srcOrd="1" destOrd="0" parTransId="{9D7CE505-BE35-4B81-A506-6481A3CADEF4}" sibTransId="{ECF51742-17E4-4314-B760-D86D08922D99}"/>
    <dgm:cxn modelId="{E83AF466-7A37-4F8E-BE4D-06E53446BE80}" type="presOf" srcId="{E8C9A45E-6572-41DC-8547-57620C2EDFD0}" destId="{81F2801F-5369-4441-92A0-D083BC6B238E}" srcOrd="0" destOrd="0" presId="urn:microsoft.com/office/officeart/2005/8/layout/bList2"/>
    <dgm:cxn modelId="{A0DA1021-1324-4AF3-9180-5F2DA7025366}" type="presOf" srcId="{FD67F766-021E-4E7D-B469-93628F7F58B1}" destId="{C872EC5C-78FC-4494-8429-59756B7BADA4}" srcOrd="1" destOrd="0" presId="urn:microsoft.com/office/officeart/2005/8/layout/bList2"/>
    <dgm:cxn modelId="{3CD3435D-66D9-4672-B818-EF0CC4E2C21E}" srcId="{1BBD321B-266E-4D17-BD69-4A3594F51442}" destId="{8199F24F-3AFE-4194-8865-86D46E6146B6}" srcOrd="1" destOrd="0" parTransId="{CD2C615F-91E8-4A30-B3D6-21E463FD36B9}" sibTransId="{9B9EFBD0-0A72-4E5D-A244-BEF2290A636E}"/>
    <dgm:cxn modelId="{FF4EC4B5-4EE5-41ED-995A-4C796E7272E5}" srcId="{C6F6084F-D224-46BE-AA0D-0C52088C1843}" destId="{621673F4-3A95-4EA6-9A07-7B543E151C88}" srcOrd="2" destOrd="0" parTransId="{5860AB95-4B4E-4B11-8FF6-394DF41C4BAC}" sibTransId="{21721469-7133-42C9-9509-EABD39C18090}"/>
    <dgm:cxn modelId="{08F992C1-1C3C-4F51-AEC0-99C6F396098F}" srcId="{2E1F5600-AD25-4A77-A287-B8B100D696F3}" destId="{9CAB9536-2B37-47BF-8858-36BC96284D0E}" srcOrd="1" destOrd="0" parTransId="{30CD01C5-7F91-4561-AE88-E3783A8952F8}" sibTransId="{13E0AE76-7199-4AA7-A7D6-49128244481D}"/>
    <dgm:cxn modelId="{65855347-0F1C-4998-954F-D12709436EE8}" type="presOf" srcId="{24B08A66-6446-4E1C-B521-1DBBEE792700}" destId="{EE7E77EA-4B45-4DDC-AC64-3564ED449E04}" srcOrd="0" destOrd="0" presId="urn:microsoft.com/office/officeart/2005/8/layout/bList2"/>
    <dgm:cxn modelId="{D5D59199-1EB9-48C2-8F39-B7B7ACBCC371}" srcId="{10CC7A5F-15CC-4B4A-8C56-2B31B57C6A2A}" destId="{2E1F5600-AD25-4A77-A287-B8B100D696F3}" srcOrd="1" destOrd="0" parTransId="{555C680F-82D9-4B53-A065-82695C8A10FB}" sibTransId="{312361A3-7383-43DC-A8E2-4CAD2EE229D8}"/>
    <dgm:cxn modelId="{C00ECB6D-FA60-4FDF-A23D-8005B77375DB}" type="presOf" srcId="{312361A3-7383-43DC-A8E2-4CAD2EE229D8}" destId="{6C6AE2C6-F9E1-4BC6-8244-498806B5B172}" srcOrd="0" destOrd="0" presId="urn:microsoft.com/office/officeart/2005/8/layout/bList2"/>
    <dgm:cxn modelId="{D0FB1765-4FC2-4281-A337-A628931E2861}" type="presOf" srcId="{1BBD321B-266E-4D17-BD69-4A3594F51442}" destId="{C0ECC525-1D05-4DD7-81A9-FDAE92412762}" srcOrd="0" destOrd="0" presId="urn:microsoft.com/office/officeart/2005/8/layout/bList2"/>
    <dgm:cxn modelId="{2062FC57-FAF3-4209-9FC6-ED29823D0BEA}" type="presOf" srcId="{C6F6084F-D224-46BE-AA0D-0C52088C1843}" destId="{7A996F57-CB7F-4AEA-80F3-777763629500}" srcOrd="0" destOrd="0" presId="urn:microsoft.com/office/officeart/2005/8/layout/bList2"/>
    <dgm:cxn modelId="{F67E834B-94B2-4D95-AC15-A663522432D6}" type="presOf" srcId="{2E1F5600-AD25-4A77-A287-B8B100D696F3}" destId="{A846D333-A36C-4CF3-B6E5-8CFEC4308FF5}" srcOrd="0" destOrd="0" presId="urn:microsoft.com/office/officeart/2005/8/layout/bList2"/>
    <dgm:cxn modelId="{3D9B9E0D-10A0-4EA5-A64E-21CCEF038FAC}" type="presOf" srcId="{2E1F5600-AD25-4A77-A287-B8B100D696F3}" destId="{EC1EF986-63FA-400E-8F8D-7AE46859CB37}" srcOrd="1" destOrd="0" presId="urn:microsoft.com/office/officeart/2005/8/layout/bList2"/>
    <dgm:cxn modelId="{554EB75E-F27C-4B07-BE8B-7C86FA06A10E}" type="presOf" srcId="{FD67F766-021E-4E7D-B469-93628F7F58B1}" destId="{461F8065-60AF-4CA6-A36A-8CEF096256FD}" srcOrd="0" destOrd="0" presId="urn:microsoft.com/office/officeart/2005/8/layout/bList2"/>
    <dgm:cxn modelId="{960F94A2-9E32-47A0-A024-CD343553B9CD}" type="presOf" srcId="{F6150C4A-4E15-483C-8199-95BA2D8CF904}" destId="{32EC7F52-2CBC-4954-813E-9DA4ED675E7E}" srcOrd="0" destOrd="0" presId="urn:microsoft.com/office/officeart/2005/8/layout/bList2"/>
    <dgm:cxn modelId="{F8C65E9F-EABD-4E44-9303-21881B60A7C0}" type="presOf" srcId="{8199F24F-3AFE-4194-8865-86D46E6146B6}" destId="{EE7E77EA-4B45-4DDC-AC64-3564ED449E04}" srcOrd="0" destOrd="1" presId="urn:microsoft.com/office/officeart/2005/8/layout/bList2"/>
    <dgm:cxn modelId="{2C558784-0C62-4F18-8D88-CC9D8378D931}" type="presOf" srcId="{02136AB3-520D-478F-8572-0CF239109827}" destId="{8344AE1B-83F4-4ABE-8C8F-96F0A7AFD551}" srcOrd="0" destOrd="1" presId="urn:microsoft.com/office/officeart/2005/8/layout/bList2"/>
    <dgm:cxn modelId="{C923BE94-6A35-421B-989D-9D3897F50AB2}" srcId="{C6F6084F-D224-46BE-AA0D-0C52088C1843}" destId="{B5F041E7-8092-4920-BE59-DFE8D72620C7}" srcOrd="0" destOrd="0" parTransId="{C51A3D70-51B8-4D81-93CB-D78224023A57}" sibTransId="{3FAF0A54-AD21-4801-A69A-CF33AB66753D}"/>
    <dgm:cxn modelId="{7C8AB324-D9FD-4AD1-9FF9-BE698D079272}" type="presOf" srcId="{3F36BEC2-6102-4A3A-B2A8-630C8B4D5363}" destId="{8344AE1B-83F4-4ABE-8C8F-96F0A7AFD551}" srcOrd="0" destOrd="2" presId="urn:microsoft.com/office/officeart/2005/8/layout/bList2"/>
    <dgm:cxn modelId="{CB37F1CD-5F26-4088-85A2-4A2E57BD3C16}" type="presOf" srcId="{3E52C7CD-B159-4610-8CBB-3204B139144C}" destId="{DB3BC757-0DC7-4808-8DEE-D034641B9022}" srcOrd="0" destOrd="1" presId="urn:microsoft.com/office/officeart/2005/8/layout/bList2"/>
    <dgm:cxn modelId="{3ECB70B3-7691-4818-83B0-7C59B282C782}" type="presOf" srcId="{24BA91FA-20F3-441C-91C3-738EFA7982ED}" destId="{8344AE1B-83F4-4ABE-8C8F-96F0A7AFD551}" srcOrd="0" destOrd="4" presId="urn:microsoft.com/office/officeart/2005/8/layout/bList2"/>
    <dgm:cxn modelId="{3A5BEB35-EEBE-4BC5-B69A-441CA509B27B}" type="presOf" srcId="{9CAB9536-2B37-47BF-8858-36BC96284D0E}" destId="{A5C04204-1DA8-4D67-A2BC-44CA14BEAD9C}" srcOrd="0" destOrd="1" presId="urn:microsoft.com/office/officeart/2005/8/layout/bList2"/>
    <dgm:cxn modelId="{6FE59C46-733C-4F49-BBF7-28810A3BBC7A}" type="presOf" srcId="{B5F041E7-8092-4920-BE59-DFE8D72620C7}" destId="{DB3BC757-0DC7-4808-8DEE-D034641B9022}" srcOrd="0" destOrd="0" presId="urn:microsoft.com/office/officeart/2005/8/layout/bList2"/>
    <dgm:cxn modelId="{A3B9D0F5-8090-4DC1-83B8-D46945F26056}" type="presOf" srcId="{10CC7A5F-15CC-4B4A-8C56-2B31B57C6A2A}" destId="{84125D81-87B0-406A-B457-02E852546C3A}" srcOrd="0" destOrd="0" presId="urn:microsoft.com/office/officeart/2005/8/layout/bList2"/>
    <dgm:cxn modelId="{3B8F47F9-A22D-4D00-869B-F135832F6240}" srcId="{FD67F766-021E-4E7D-B469-93628F7F58B1}" destId="{E46B1E62-7EF6-437C-9537-5031F54D20F6}" srcOrd="3" destOrd="0" parTransId="{3E15CF5A-D937-4A95-A847-09E82498E567}" sibTransId="{454A09EE-E1BA-4825-B07D-B0D8DF823740}"/>
    <dgm:cxn modelId="{FD9DCCA8-EC5C-43C5-9808-5F2183043210}" type="presOf" srcId="{330EBAB5-E4B9-467F-8B4A-BD94C5C1BD87}" destId="{A5C04204-1DA8-4D67-A2BC-44CA14BEAD9C}" srcOrd="0" destOrd="0" presId="urn:microsoft.com/office/officeart/2005/8/layout/bList2"/>
    <dgm:cxn modelId="{2C180FFB-6CC9-47B9-A7C7-978391166D9E}" srcId="{FD67F766-021E-4E7D-B469-93628F7F58B1}" destId="{3F36BEC2-6102-4A3A-B2A8-630C8B4D5363}" srcOrd="2" destOrd="0" parTransId="{219C4D8E-7421-45EC-8DA9-58006B28AB87}" sibTransId="{7B2664F2-255D-4C64-BE38-931B2D31D4FA}"/>
    <dgm:cxn modelId="{9204D742-4C36-45B7-B151-B701990670A4}" type="presOf" srcId="{C6F6084F-D224-46BE-AA0D-0C52088C1843}" destId="{141519D6-1590-404D-9595-854EB2656CCD}" srcOrd="1" destOrd="0" presId="urn:microsoft.com/office/officeart/2005/8/layout/bList2"/>
    <dgm:cxn modelId="{A8782E6D-D7F2-43CA-B153-21CA150E22D6}" type="presParOf" srcId="{84125D81-87B0-406A-B457-02E852546C3A}" destId="{9323DB3B-92D5-4A9F-8275-58D76E61222E}" srcOrd="0" destOrd="0" presId="urn:microsoft.com/office/officeart/2005/8/layout/bList2"/>
    <dgm:cxn modelId="{4C395CA1-3D88-44ED-97BA-770C58F2DD79}" type="presParOf" srcId="{9323DB3B-92D5-4A9F-8275-58D76E61222E}" destId="{8344AE1B-83F4-4ABE-8C8F-96F0A7AFD551}" srcOrd="0" destOrd="0" presId="urn:microsoft.com/office/officeart/2005/8/layout/bList2"/>
    <dgm:cxn modelId="{88CA9AE9-4C78-477C-9BC1-D6EDE3A4FE04}" type="presParOf" srcId="{9323DB3B-92D5-4A9F-8275-58D76E61222E}" destId="{461F8065-60AF-4CA6-A36A-8CEF096256FD}" srcOrd="1" destOrd="0" presId="urn:microsoft.com/office/officeart/2005/8/layout/bList2"/>
    <dgm:cxn modelId="{F83B0D8E-3EA2-4F66-91B0-8A3FF1AABA9E}" type="presParOf" srcId="{9323DB3B-92D5-4A9F-8275-58D76E61222E}" destId="{C872EC5C-78FC-4494-8429-59756B7BADA4}" srcOrd="2" destOrd="0" presId="urn:microsoft.com/office/officeart/2005/8/layout/bList2"/>
    <dgm:cxn modelId="{78769632-18F0-4C98-AB59-E9DC5410A419}" type="presParOf" srcId="{9323DB3B-92D5-4A9F-8275-58D76E61222E}" destId="{2882FBAE-79BC-4C0D-A301-119FEA6BA786}" srcOrd="3" destOrd="0" presId="urn:microsoft.com/office/officeart/2005/8/layout/bList2"/>
    <dgm:cxn modelId="{6FD21B53-E74E-4660-AACB-61905183D107}" type="presParOf" srcId="{84125D81-87B0-406A-B457-02E852546C3A}" destId="{81F2801F-5369-4441-92A0-D083BC6B238E}" srcOrd="1" destOrd="0" presId="urn:microsoft.com/office/officeart/2005/8/layout/bList2"/>
    <dgm:cxn modelId="{2080D7AD-B353-41C6-B60A-62A0C8DECDFD}" type="presParOf" srcId="{84125D81-87B0-406A-B457-02E852546C3A}" destId="{27E8C22E-45A8-4024-B930-1AD351E2F804}" srcOrd="2" destOrd="0" presId="urn:microsoft.com/office/officeart/2005/8/layout/bList2"/>
    <dgm:cxn modelId="{AF280CFA-4BFF-432B-B9E4-732E5C510304}" type="presParOf" srcId="{27E8C22E-45A8-4024-B930-1AD351E2F804}" destId="{A5C04204-1DA8-4D67-A2BC-44CA14BEAD9C}" srcOrd="0" destOrd="0" presId="urn:microsoft.com/office/officeart/2005/8/layout/bList2"/>
    <dgm:cxn modelId="{F74CD2C3-9731-4E22-80AC-5E0AC88A5FDE}" type="presParOf" srcId="{27E8C22E-45A8-4024-B930-1AD351E2F804}" destId="{A846D333-A36C-4CF3-B6E5-8CFEC4308FF5}" srcOrd="1" destOrd="0" presId="urn:microsoft.com/office/officeart/2005/8/layout/bList2"/>
    <dgm:cxn modelId="{B28375B3-35BF-4084-A4F3-DBF4832F6164}" type="presParOf" srcId="{27E8C22E-45A8-4024-B930-1AD351E2F804}" destId="{EC1EF986-63FA-400E-8F8D-7AE46859CB37}" srcOrd="2" destOrd="0" presId="urn:microsoft.com/office/officeart/2005/8/layout/bList2"/>
    <dgm:cxn modelId="{B195A259-B675-4F2E-8A61-D28329A93B75}" type="presParOf" srcId="{27E8C22E-45A8-4024-B930-1AD351E2F804}" destId="{84F02461-9EDF-4E3C-9BA9-1E5AF59504D4}" srcOrd="3" destOrd="0" presId="urn:microsoft.com/office/officeart/2005/8/layout/bList2"/>
    <dgm:cxn modelId="{5D4391EB-E77E-48CB-ADB9-26CB4F07D66F}" type="presParOf" srcId="{84125D81-87B0-406A-B457-02E852546C3A}" destId="{6C6AE2C6-F9E1-4BC6-8244-498806B5B172}" srcOrd="3" destOrd="0" presId="urn:microsoft.com/office/officeart/2005/8/layout/bList2"/>
    <dgm:cxn modelId="{590644F9-0BCE-4C2D-A71D-DD490B45B845}" type="presParOf" srcId="{84125D81-87B0-406A-B457-02E852546C3A}" destId="{A91C19F0-0E3C-4143-A023-67899D7894E8}" srcOrd="4" destOrd="0" presId="urn:microsoft.com/office/officeart/2005/8/layout/bList2"/>
    <dgm:cxn modelId="{86E492D9-A008-4DB1-BB08-AB2AAF78034C}" type="presParOf" srcId="{A91C19F0-0E3C-4143-A023-67899D7894E8}" destId="{DB3BC757-0DC7-4808-8DEE-D034641B9022}" srcOrd="0" destOrd="0" presId="urn:microsoft.com/office/officeart/2005/8/layout/bList2"/>
    <dgm:cxn modelId="{B78610AB-8A84-46F7-996D-4ADD09116054}" type="presParOf" srcId="{A91C19F0-0E3C-4143-A023-67899D7894E8}" destId="{7A996F57-CB7F-4AEA-80F3-777763629500}" srcOrd="1" destOrd="0" presId="urn:microsoft.com/office/officeart/2005/8/layout/bList2"/>
    <dgm:cxn modelId="{206F47BD-A3FB-4437-8CFD-AD7279BA0561}" type="presParOf" srcId="{A91C19F0-0E3C-4143-A023-67899D7894E8}" destId="{141519D6-1590-404D-9595-854EB2656CCD}" srcOrd="2" destOrd="0" presId="urn:microsoft.com/office/officeart/2005/8/layout/bList2"/>
    <dgm:cxn modelId="{ABF32B75-F8D7-4CF2-B10A-B512E77CD592}" type="presParOf" srcId="{A91C19F0-0E3C-4143-A023-67899D7894E8}" destId="{629858D6-0C6D-4AC0-9042-CE95061381D8}" srcOrd="3" destOrd="0" presId="urn:microsoft.com/office/officeart/2005/8/layout/bList2"/>
    <dgm:cxn modelId="{176B420C-D321-4490-8E12-FE164237D01C}" type="presParOf" srcId="{84125D81-87B0-406A-B457-02E852546C3A}" destId="{32EC7F52-2CBC-4954-813E-9DA4ED675E7E}" srcOrd="5" destOrd="0" presId="urn:microsoft.com/office/officeart/2005/8/layout/bList2"/>
    <dgm:cxn modelId="{2C0F8952-86FB-40A9-A39E-ED3174BD6AAF}" type="presParOf" srcId="{84125D81-87B0-406A-B457-02E852546C3A}" destId="{F99F2C42-171A-44B4-8C84-3CEBAD53799B}" srcOrd="6" destOrd="0" presId="urn:microsoft.com/office/officeart/2005/8/layout/bList2"/>
    <dgm:cxn modelId="{6D427366-2909-4ED1-B2F4-5B41C2F4CFD3}" type="presParOf" srcId="{F99F2C42-171A-44B4-8C84-3CEBAD53799B}" destId="{EE7E77EA-4B45-4DDC-AC64-3564ED449E04}" srcOrd="0" destOrd="0" presId="urn:microsoft.com/office/officeart/2005/8/layout/bList2"/>
    <dgm:cxn modelId="{EBB47064-0E86-4899-BCF7-65B0613BD790}" type="presParOf" srcId="{F99F2C42-171A-44B4-8C84-3CEBAD53799B}" destId="{C0ECC525-1D05-4DD7-81A9-FDAE92412762}" srcOrd="1" destOrd="0" presId="urn:microsoft.com/office/officeart/2005/8/layout/bList2"/>
    <dgm:cxn modelId="{39940754-1B28-44FC-9931-36E426D8DE2C}" type="presParOf" srcId="{F99F2C42-171A-44B4-8C84-3CEBAD53799B}" destId="{9C9076B8-EC02-4CC3-A4E3-61E6A17FC5AD}" srcOrd="2" destOrd="0" presId="urn:microsoft.com/office/officeart/2005/8/layout/bList2"/>
    <dgm:cxn modelId="{20CA7E3C-861A-4CDE-AC96-C30593A54822}" type="presParOf" srcId="{F99F2C42-171A-44B4-8C84-3CEBAD53799B}" destId="{0F6808DE-3300-4AD1-A09F-3F183415EFF5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44AE1B-83F4-4ABE-8C8F-96F0A7AFD551}">
      <dsp:nvSpPr>
        <dsp:cNvPr id="0" name=""/>
        <dsp:cNvSpPr/>
      </dsp:nvSpPr>
      <dsp:spPr>
        <a:xfrm>
          <a:off x="9073" y="486561"/>
          <a:ext cx="2454499" cy="3431258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RTD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isto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 Termopa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ómetro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s-ES" sz="2400" kern="1200" dirty="0"/>
        </a:p>
      </dsp:txBody>
      <dsp:txXfrm>
        <a:off x="66585" y="544073"/>
        <a:ext cx="2339475" cy="3373746"/>
      </dsp:txXfrm>
    </dsp:sp>
    <dsp:sp modelId="{C872EC5C-78FC-4494-8429-59756B7BADA4}">
      <dsp:nvSpPr>
        <dsp:cNvPr id="0" name=""/>
        <dsp:cNvSpPr/>
      </dsp:nvSpPr>
      <dsp:spPr>
        <a:xfrm>
          <a:off x="9073" y="3118306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Temperatura</a:t>
          </a:r>
          <a:endParaRPr lang="es-ES" sz="2400" kern="1200" dirty="0"/>
        </a:p>
      </dsp:txBody>
      <dsp:txXfrm>
        <a:off x="9073" y="3118306"/>
        <a:ext cx="1728521" cy="787859"/>
      </dsp:txXfrm>
    </dsp:sp>
    <dsp:sp modelId="{2882FBAE-79BC-4C0D-A301-119FEA6BA786}">
      <dsp:nvSpPr>
        <dsp:cNvPr id="0" name=""/>
        <dsp:cNvSpPr/>
      </dsp:nvSpPr>
      <dsp:spPr>
        <a:xfrm>
          <a:off x="1807028" y="3243451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5C04204-1DA8-4D67-A2BC-44CA14BEAD9C}">
      <dsp:nvSpPr>
        <dsp:cNvPr id="0" name=""/>
        <dsp:cNvSpPr/>
      </dsp:nvSpPr>
      <dsp:spPr>
        <a:xfrm>
          <a:off x="2878933" y="491600"/>
          <a:ext cx="2736620" cy="3411103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b="0" kern="1200" dirty="0" smtClean="0">
              <a:solidFill>
                <a:schemeClr val="tx1"/>
              </a:solidFill>
            </a:rPr>
            <a:t>Deformación elástica</a:t>
          </a:r>
          <a:endParaRPr lang="es-ES" sz="2400" b="0" kern="1200" dirty="0">
            <a:solidFill>
              <a:schemeClr val="tx1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b="0" kern="1200" dirty="0" smtClean="0">
              <a:solidFill>
                <a:schemeClr val="tx1"/>
              </a:solidFill>
            </a:rPr>
            <a:t>Electromecánicos</a:t>
          </a:r>
          <a:endParaRPr lang="es-ES" sz="2400" b="0" kern="1200" dirty="0">
            <a:solidFill>
              <a:schemeClr val="tx1"/>
            </a:solidFill>
          </a:endParaRPr>
        </a:p>
      </dsp:txBody>
      <dsp:txXfrm>
        <a:off x="2943055" y="555722"/>
        <a:ext cx="2608376" cy="3346981"/>
      </dsp:txXfrm>
    </dsp:sp>
    <dsp:sp modelId="{EC1EF986-63FA-400E-8F8D-7AE46859CB37}">
      <dsp:nvSpPr>
        <dsp:cNvPr id="0" name=""/>
        <dsp:cNvSpPr/>
      </dsp:nvSpPr>
      <dsp:spPr>
        <a:xfrm>
          <a:off x="2880578" y="3113268"/>
          <a:ext cx="2733331" cy="787859"/>
        </a:xfrm>
        <a:prstGeom prst="rect">
          <a:avLst/>
        </a:prstGeom>
        <a:gradFill rotWithShape="0">
          <a:gsLst>
            <a:gs pos="0">
              <a:schemeClr val="accent5">
                <a:hueOff val="-2451115"/>
                <a:satOff val="-3409"/>
                <a:lumOff val="-130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2451115"/>
                <a:satOff val="-3409"/>
                <a:lumOff val="-130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2451115"/>
                <a:satOff val="-3409"/>
                <a:lumOff val="-130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>
              <a:solidFill>
                <a:schemeClr val="bg1"/>
              </a:solidFill>
            </a:rPr>
            <a:t>Presión</a:t>
          </a:r>
          <a:endParaRPr lang="es-ES" sz="2400" kern="1200" dirty="0">
            <a:solidFill>
              <a:schemeClr val="bg1"/>
            </a:solidFill>
          </a:endParaRPr>
        </a:p>
      </dsp:txBody>
      <dsp:txXfrm>
        <a:off x="2880578" y="3113268"/>
        <a:ext cx="1924881" cy="787859"/>
      </dsp:txXfrm>
    </dsp:sp>
    <dsp:sp modelId="{84F02461-9EDF-4E3C-9BA9-1E5AF59504D4}">
      <dsp:nvSpPr>
        <dsp:cNvPr id="0" name=""/>
        <dsp:cNvSpPr/>
      </dsp:nvSpPr>
      <dsp:spPr>
        <a:xfrm>
          <a:off x="4817948" y="3238412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2463918"/>
            <a:satOff val="-4272"/>
            <a:lumOff val="-43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B3BC757-0DC7-4808-8DEE-D034641B9022}">
      <dsp:nvSpPr>
        <dsp:cNvPr id="0" name=""/>
        <dsp:cNvSpPr/>
      </dsp:nvSpPr>
      <dsp:spPr>
        <a:xfrm>
          <a:off x="5889854" y="507998"/>
          <a:ext cx="2454499" cy="3345509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>
              <a:solidFill>
                <a:srgbClr val="FF0000"/>
              </a:solidFill>
            </a:rPr>
            <a:t>Desplazamiento</a:t>
          </a:r>
          <a:endParaRPr lang="es-ES" sz="2400" kern="1200" dirty="0">
            <a:solidFill>
              <a:srgbClr val="FF0000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>
              <a:solidFill>
                <a:srgbClr val="FF0000"/>
              </a:solidFill>
            </a:rPr>
            <a:t>Presión hidrostática</a:t>
          </a:r>
          <a:endParaRPr lang="es-ES" sz="2400" kern="1200" dirty="0">
            <a:solidFill>
              <a:srgbClr val="FF0000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>
              <a:solidFill>
                <a:srgbClr val="FF0000"/>
              </a:solidFill>
            </a:rPr>
            <a:t>Según las características del liquido</a:t>
          </a:r>
          <a:endParaRPr lang="es-ES" sz="2400" kern="1200" dirty="0">
            <a:solidFill>
              <a:srgbClr val="FF0000"/>
            </a:solidFill>
          </a:endParaRPr>
        </a:p>
      </dsp:txBody>
      <dsp:txXfrm>
        <a:off x="5947366" y="565510"/>
        <a:ext cx="2339475" cy="3287997"/>
      </dsp:txXfrm>
    </dsp:sp>
    <dsp:sp modelId="{141519D6-1590-404D-9595-854EB2656CCD}">
      <dsp:nvSpPr>
        <dsp:cNvPr id="0" name=""/>
        <dsp:cNvSpPr/>
      </dsp:nvSpPr>
      <dsp:spPr>
        <a:xfrm>
          <a:off x="5889854" y="3096869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-4902230"/>
                <a:satOff val="-6819"/>
                <a:lumOff val="-261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4902230"/>
                <a:satOff val="-6819"/>
                <a:lumOff val="-261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4902230"/>
                <a:satOff val="-6819"/>
                <a:lumOff val="-261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>
              <a:solidFill>
                <a:srgbClr val="FF0000"/>
              </a:solidFill>
            </a:rPr>
            <a:t>Nivel</a:t>
          </a:r>
          <a:endParaRPr lang="es-ES" sz="2400" kern="1200" dirty="0">
            <a:solidFill>
              <a:srgbClr val="FF0000"/>
            </a:solidFill>
          </a:endParaRPr>
        </a:p>
      </dsp:txBody>
      <dsp:txXfrm>
        <a:off x="5889854" y="3096869"/>
        <a:ext cx="1728521" cy="787859"/>
      </dsp:txXfrm>
    </dsp:sp>
    <dsp:sp modelId="{629858D6-0C6D-4AC0-9042-CE95061381D8}">
      <dsp:nvSpPr>
        <dsp:cNvPr id="0" name=""/>
        <dsp:cNvSpPr/>
      </dsp:nvSpPr>
      <dsp:spPr>
        <a:xfrm>
          <a:off x="7687808" y="322201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4927837"/>
            <a:satOff val="-8544"/>
            <a:lumOff val="-85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E7E77EA-4B45-4DDC-AC64-3564ED449E04}">
      <dsp:nvSpPr>
        <dsp:cNvPr id="0" name=""/>
        <dsp:cNvSpPr/>
      </dsp:nvSpPr>
      <dsp:spPr>
        <a:xfrm>
          <a:off x="8759714" y="886318"/>
          <a:ext cx="2812488" cy="183223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Por restricción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ipo turbina</a:t>
          </a:r>
          <a:endParaRPr lang="es-ES" sz="2400" kern="1200" dirty="0"/>
        </a:p>
      </dsp:txBody>
      <dsp:txXfrm>
        <a:off x="8802645" y="929249"/>
        <a:ext cx="2726626" cy="1789301"/>
      </dsp:txXfrm>
    </dsp:sp>
    <dsp:sp modelId="{9C9076B8-EC02-4CC3-A4E3-61E6A17FC5AD}">
      <dsp:nvSpPr>
        <dsp:cNvPr id="0" name=""/>
        <dsp:cNvSpPr/>
      </dsp:nvSpPr>
      <dsp:spPr>
        <a:xfrm>
          <a:off x="8759714" y="2718550"/>
          <a:ext cx="2812488" cy="787859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Caudal</a:t>
          </a:r>
          <a:endParaRPr lang="es-ES" sz="2400" kern="1200" dirty="0"/>
        </a:p>
      </dsp:txBody>
      <dsp:txXfrm>
        <a:off x="8759714" y="2718550"/>
        <a:ext cx="1980625" cy="787859"/>
      </dsp:txXfrm>
    </dsp:sp>
    <dsp:sp modelId="{0F6808DE-3300-4AD1-A09F-3F183415EFF5}">
      <dsp:nvSpPr>
        <dsp:cNvPr id="0" name=""/>
        <dsp:cNvSpPr/>
      </dsp:nvSpPr>
      <dsp:spPr>
        <a:xfrm>
          <a:off x="10736663" y="284369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05/07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e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7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2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el tipo de liquido</a:t>
            </a:r>
            <a:endParaRPr lang="es-CO" sz="48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46743" y="2949526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Capacitivo</a:t>
            </a:r>
            <a:endParaRPr lang="es-CO" sz="32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8202" y="3096183"/>
            <a:ext cx="5170033" cy="330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22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2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el tipo de liquido</a:t>
            </a:r>
            <a:endParaRPr lang="es-CO" sz="48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46743" y="2949526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Capacitivo</a:t>
            </a:r>
            <a:endParaRPr lang="es-CO" sz="32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486229" y="4261357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dirty="0">
                <a:solidFill>
                  <a:srgbClr val="FF0000"/>
                </a:solidFill>
              </a:rPr>
              <a:t>¿</a:t>
            </a:r>
            <a:r>
              <a:rPr lang="es-CO" sz="3200" b="1" dirty="0" smtClean="0">
                <a:solidFill>
                  <a:srgbClr val="FF0000"/>
                </a:solidFill>
              </a:rPr>
              <a:t>Transductor Capacitivo?</a:t>
            </a:r>
            <a:endParaRPr lang="es-CO" sz="3200" b="1" dirty="0">
              <a:solidFill>
                <a:srgbClr val="FF0000"/>
              </a:solidFill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8202" y="3096183"/>
            <a:ext cx="5170033" cy="330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29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2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el tipo de liquido</a:t>
            </a:r>
            <a:endParaRPr lang="es-CO" sz="48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46743" y="2949526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Capacitivo</a:t>
            </a:r>
            <a:endParaRPr lang="es-CO" sz="32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486229" y="4261357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dirty="0" smtClean="0"/>
              <a:t>Dieléctrico variable</a:t>
            </a:r>
            <a:endParaRPr lang="es-CO" sz="3200" b="1" dirty="0"/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8202" y="3096183"/>
            <a:ext cx="5170033" cy="330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85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2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el tipo de liquido</a:t>
            </a:r>
            <a:endParaRPr lang="es-CO" sz="48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46743" y="2949526"/>
            <a:ext cx="4445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Capacitivo</a:t>
            </a:r>
            <a:endParaRPr lang="es-CO" sz="32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202" y="3096183"/>
            <a:ext cx="5170033" cy="3302813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56633"/>
              </p:ext>
            </p:extLst>
          </p:nvPr>
        </p:nvGraphicFramePr>
        <p:xfrm>
          <a:off x="373286" y="3619452"/>
          <a:ext cx="3633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72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86" y="3619452"/>
                        <a:ext cx="3633788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02444"/>
              </p:ext>
            </p:extLst>
          </p:nvPr>
        </p:nvGraphicFramePr>
        <p:xfrm>
          <a:off x="373286" y="4748213"/>
          <a:ext cx="55514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73" name="Equation" r:id="rId6" imgW="1930320" imgH="647640" progId="Equation.DSMT4">
                  <p:embed/>
                </p:oleObj>
              </mc:Choice>
              <mc:Fallback>
                <p:oleObj name="Equation" r:id="rId6" imgW="1930320" imgH="647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86" y="4748213"/>
                        <a:ext cx="5551488" cy="191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13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3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la presión</a:t>
            </a:r>
            <a:endParaRPr lang="es-CO" sz="48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731" y="2819767"/>
            <a:ext cx="3887052" cy="346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94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3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la presión</a:t>
            </a:r>
            <a:endParaRPr lang="es-CO" sz="48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731" y="2819767"/>
            <a:ext cx="3887052" cy="3467954"/>
          </a:xfrm>
          <a:prstGeom prst="rect">
            <a:avLst/>
          </a:prstGeom>
        </p:spPr>
      </p:pic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60663"/>
              </p:ext>
            </p:extLst>
          </p:nvPr>
        </p:nvGraphicFramePr>
        <p:xfrm>
          <a:off x="1368425" y="3188386"/>
          <a:ext cx="4103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4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88386"/>
                        <a:ext cx="4103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74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3. Medición </a:t>
            </a:r>
            <a:r>
              <a:rPr lang="es-CO" sz="4800" b="1" dirty="0"/>
              <a:t>de nivel basado en </a:t>
            </a:r>
            <a:r>
              <a:rPr lang="es-CO" sz="4800" b="1" dirty="0" smtClean="0"/>
              <a:t>la presión</a:t>
            </a:r>
            <a:endParaRPr lang="es-CO" sz="48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731" y="2819767"/>
            <a:ext cx="3887052" cy="3467954"/>
          </a:xfrm>
          <a:prstGeom prst="rect">
            <a:avLst/>
          </a:prstGeom>
        </p:spPr>
      </p:pic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60663"/>
              </p:ext>
            </p:extLst>
          </p:nvPr>
        </p:nvGraphicFramePr>
        <p:xfrm>
          <a:off x="1368425" y="3188386"/>
          <a:ext cx="4103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0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88386"/>
                        <a:ext cx="4103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66217"/>
              </p:ext>
            </p:extLst>
          </p:nvPr>
        </p:nvGraphicFramePr>
        <p:xfrm>
          <a:off x="1869622" y="4487188"/>
          <a:ext cx="304165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1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622" y="4487188"/>
                        <a:ext cx="304165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2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532" y="1800121"/>
            <a:ext cx="4738138" cy="4535016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32185" y="2175071"/>
            <a:ext cx="6096000" cy="403187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e define como </a:t>
            </a:r>
            <a:r>
              <a:rPr lang="es-CO" sz="3200" i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ltrasonido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a las ondas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n </a:t>
            </a:r>
            <a:r>
              <a:rPr lang="es-CO" sz="32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recuencias (f) </a:t>
            </a:r>
            <a:r>
              <a:rPr lang="es-CO" sz="3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entre 20 y 100 kHz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stán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por encima del rango audibl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humano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onservando las propiedad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d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flexión y refracción en objeto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 densidades grandes (líquidos y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ólidos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) tal como las ondas sonoras.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32730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532" y="1800121"/>
            <a:ext cx="4738138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34266"/>
              </p:ext>
            </p:extLst>
          </p:nvPr>
        </p:nvGraphicFramePr>
        <p:xfrm>
          <a:off x="1562679" y="2168845"/>
          <a:ext cx="3911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5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679" y="2168845"/>
                        <a:ext cx="3911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2260" name="Picture 4" descr="http://1.bp.blogspot.com/-FOjLYSq9AhA/UFaLuDTX7SI/AAAAAAAAADM/SWH7HFb0D3o/s1600/onda+tranversal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" t="10108" r="4536" b="7117"/>
          <a:stretch/>
        </p:blipFill>
        <p:spPr bwMode="auto">
          <a:xfrm>
            <a:off x="302331" y="3494568"/>
            <a:ext cx="6432297" cy="3000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081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532" y="1800121"/>
            <a:ext cx="4738138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34266"/>
              </p:ext>
            </p:extLst>
          </p:nvPr>
        </p:nvGraphicFramePr>
        <p:xfrm>
          <a:off x="1562679" y="2168845"/>
          <a:ext cx="3911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8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679" y="2168845"/>
                        <a:ext cx="3911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408740"/>
              </p:ext>
            </p:extLst>
          </p:nvPr>
        </p:nvGraphicFramePr>
        <p:xfrm>
          <a:off x="1288981" y="3265567"/>
          <a:ext cx="4458995" cy="2910687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534160">
                  <a:extLst>
                    <a:ext uri="{9D8B030D-6E8A-4147-A177-3AD203B41FA5}">
                      <a16:colId xmlns:a16="http://schemas.microsoft.com/office/drawing/2014/main" val="3021518228"/>
                    </a:ext>
                  </a:extLst>
                </a:gridCol>
                <a:gridCol w="2924835">
                  <a:extLst>
                    <a:ext uri="{9D8B030D-6E8A-4147-A177-3AD203B41FA5}">
                      <a16:colId xmlns:a16="http://schemas.microsoft.com/office/drawing/2014/main" val="329601933"/>
                    </a:ext>
                  </a:extLst>
                </a:gridCol>
              </a:tblGrid>
              <a:tr h="54657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400" dirty="0">
                          <a:effectLst/>
                        </a:rPr>
                        <a:t>Material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sz="2400" b="1" dirty="0" smtClean="0">
                          <a:effectLst/>
                        </a:rPr>
                        <a:t>V</a:t>
                      </a:r>
                      <a:r>
                        <a:rPr lang="es-CO" sz="2400" b="1" baseline="-25000" dirty="0" smtClean="0">
                          <a:effectLst/>
                        </a:rPr>
                        <a:t>propagación</a:t>
                      </a:r>
                      <a:r>
                        <a:rPr lang="es-CO" sz="2400" baseline="-25000" dirty="0" smtClean="0">
                          <a:effectLst/>
                        </a:rPr>
                        <a:t> </a:t>
                      </a:r>
                      <a:r>
                        <a:rPr lang="en-US" sz="2400" baseline="0" dirty="0" smtClean="0">
                          <a:effectLst/>
                        </a:rPr>
                        <a:t>[</a:t>
                      </a:r>
                      <a:r>
                        <a:rPr lang="en-US" sz="2400" dirty="0" smtClean="0">
                          <a:effectLst/>
                        </a:rPr>
                        <a:t>m/s]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22124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l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5100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48753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Vidrio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500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743800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ire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43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123604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H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284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44408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Cu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700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58995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CO" sz="2400" dirty="0" smtClean="0">
                          <a:effectLst/>
                        </a:rPr>
                        <a:t>H</a:t>
                      </a:r>
                      <a:r>
                        <a:rPr lang="es-CO" sz="2400" baseline="-25000" dirty="0" smtClean="0">
                          <a:effectLst/>
                        </a:rPr>
                        <a:t>2</a:t>
                      </a:r>
                      <a:r>
                        <a:rPr lang="es-CO" sz="2400" dirty="0" smtClean="0">
                          <a:effectLst/>
                        </a:rPr>
                        <a:t>O</a:t>
                      </a:r>
                      <a:r>
                        <a:rPr lang="es-CO" sz="2400" baseline="0" dirty="0" smtClean="0">
                          <a:effectLst/>
                        </a:rPr>
                        <a:t> o Mar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510</a:t>
                      </a:r>
                      <a:endParaRPr lang="es-CO" sz="2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55065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Medición de Variables Mecánicas</a:t>
            </a:r>
            <a:endParaRPr lang="es-ES_tradnl" altLang="es-CO" b="1" dirty="0"/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 dirty="0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ES" altLang="es-CO" dirty="0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1772290879"/>
              </p:ext>
            </p:extLst>
          </p:nvPr>
        </p:nvGraphicFramePr>
        <p:xfrm>
          <a:off x="282388" y="1690688"/>
          <a:ext cx="11604812" cy="4589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7891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2"/>
              </p:ext>
            </p:extLst>
          </p:nvPr>
        </p:nvGraphicFramePr>
        <p:xfrm>
          <a:off x="1781175" y="2762250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8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62250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6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2"/>
              </p:ext>
            </p:extLst>
          </p:nvPr>
        </p:nvGraphicFramePr>
        <p:xfrm>
          <a:off x="1781175" y="2762250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8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62250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57363"/>
              </p:ext>
            </p:extLst>
          </p:nvPr>
        </p:nvGraphicFramePr>
        <p:xfrm>
          <a:off x="1781174" y="3740148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9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4" y="3740148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6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2"/>
              </p:ext>
            </p:extLst>
          </p:nvPr>
        </p:nvGraphicFramePr>
        <p:xfrm>
          <a:off x="1781175" y="2762250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0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62250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64310"/>
              </p:ext>
            </p:extLst>
          </p:nvPr>
        </p:nvGraphicFramePr>
        <p:xfrm>
          <a:off x="1781174" y="3740148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1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4" y="3740148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09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2"/>
              </p:ext>
            </p:extLst>
          </p:nvPr>
        </p:nvGraphicFramePr>
        <p:xfrm>
          <a:off x="1781175" y="2762250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4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62250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48600"/>
              </p:ext>
            </p:extLst>
          </p:nvPr>
        </p:nvGraphicFramePr>
        <p:xfrm>
          <a:off x="1781174" y="3740148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5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4" y="3740148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32165"/>
              </p:ext>
            </p:extLst>
          </p:nvPr>
        </p:nvGraphicFramePr>
        <p:xfrm>
          <a:off x="2554288" y="4765675"/>
          <a:ext cx="17859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6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765675"/>
                        <a:ext cx="17859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357203" y="5470416"/>
            <a:ext cx="61801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la distancia recorrida por la onda en el viaje de ida o de venida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411461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2"/>
              </p:ext>
            </p:extLst>
          </p:nvPr>
        </p:nvGraphicFramePr>
        <p:xfrm>
          <a:off x="1781175" y="2762250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5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62250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48600"/>
              </p:ext>
            </p:extLst>
          </p:nvPr>
        </p:nvGraphicFramePr>
        <p:xfrm>
          <a:off x="1781174" y="3740148"/>
          <a:ext cx="33321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6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4" y="3740148"/>
                        <a:ext cx="33321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32165"/>
              </p:ext>
            </p:extLst>
          </p:nvPr>
        </p:nvGraphicFramePr>
        <p:xfrm>
          <a:off x="2554288" y="4765675"/>
          <a:ext cx="17859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7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765675"/>
                        <a:ext cx="17859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ángulo 1"/>
          <p:cNvSpPr/>
          <p:nvPr/>
        </p:nvSpPr>
        <p:spPr>
          <a:xfrm>
            <a:off x="357203" y="5615556"/>
            <a:ext cx="60000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¿Como?</a:t>
            </a:r>
            <a:endParaRPr lang="es-CO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85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20388"/>
              </p:ext>
            </p:extLst>
          </p:nvPr>
        </p:nvGraphicFramePr>
        <p:xfrm>
          <a:off x="1874838" y="1878013"/>
          <a:ext cx="32845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1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878013"/>
                        <a:ext cx="32845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75761"/>
              </p:ext>
            </p:extLst>
          </p:nvPr>
        </p:nvGraphicFramePr>
        <p:xfrm>
          <a:off x="627062" y="3653583"/>
          <a:ext cx="45323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2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3653583"/>
                        <a:ext cx="453231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81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10268"/>
              </p:ext>
            </p:extLst>
          </p:nvPr>
        </p:nvGraphicFramePr>
        <p:xfrm>
          <a:off x="1874835" y="1857456"/>
          <a:ext cx="32845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6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5" y="1857456"/>
                        <a:ext cx="32845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34707"/>
              </p:ext>
            </p:extLst>
          </p:nvPr>
        </p:nvGraphicFramePr>
        <p:xfrm>
          <a:off x="1705768" y="3493181"/>
          <a:ext cx="36226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7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768" y="3493181"/>
                        <a:ext cx="36226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09475"/>
              </p:ext>
            </p:extLst>
          </p:nvPr>
        </p:nvGraphicFramePr>
        <p:xfrm>
          <a:off x="1633538" y="5067300"/>
          <a:ext cx="3767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8" name="Equation" r:id="rId8" imgW="990360" imgH="419040" progId="Equation.DSMT4">
                  <p:embed/>
                </p:oleObj>
              </mc:Choice>
              <mc:Fallback>
                <p:oleObj name="Equation" r:id="rId8" imgW="990360" imgH="4190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067300"/>
                        <a:ext cx="3767137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0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10565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4. Medición </a:t>
            </a:r>
            <a:r>
              <a:rPr lang="es-CO" sz="4800" b="1" dirty="0"/>
              <a:t>de nivel </a:t>
            </a:r>
            <a:r>
              <a:rPr lang="es-CO" sz="4800" b="1" dirty="0" smtClean="0"/>
              <a:t>ultrasónico</a:t>
            </a:r>
            <a:endParaRPr lang="es-CO" sz="48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6502" y="1887204"/>
            <a:ext cx="4687327" cy="4535016"/>
          </a:xfrm>
          <a:prstGeom prst="rect">
            <a:avLst/>
          </a:prstGeom>
        </p:spPr>
      </p:pic>
      <p:pic>
        <p:nvPicPr>
          <p:cNvPr id="365570" name="Picture 2" descr="https://http2.mlstatic.com/sensor-de-distancia-por-ultrasonido-hc-sr-04-para-arduino-S_560021-MLV20682564914_042016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981" y="1784261"/>
            <a:ext cx="4227134" cy="249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5572" name="Picture 4" descr="https://encrypted-tbn1.gstatic.com/images?q=tbn:ANd9GcQHfXlSD0ykFIC86bxQ1-BhYLqeDnRIrcr9gzjv4TJQsrio427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654198"/>
            <a:ext cx="2695575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5574" name="Picture 6" descr="http://img.directindustry.es/images_di/photo-g/9202-266404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741" y="4116631"/>
            <a:ext cx="2741369" cy="2741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992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2208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3103806"/>
            <a:ext cx="6640174" cy="64394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MEDICIÓN DE  NIVEL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NIVEL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031087" y="3810197"/>
            <a:ext cx="71992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Formas de med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de presión</a:t>
            </a:r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Es </a:t>
            </a:r>
            <a:r>
              <a:rPr lang="es-CO" sz="3600" dirty="0"/>
              <a:t>común el uso de tanques para almacenar líquidos de cualquier tipo, </a:t>
            </a:r>
            <a:r>
              <a:rPr lang="es-CO" sz="3600" dirty="0" smtClean="0"/>
              <a:t>en </a:t>
            </a:r>
            <a:r>
              <a:rPr lang="es-CO" sz="3600" dirty="0"/>
              <a:t>la mayoría de </a:t>
            </a:r>
            <a:r>
              <a:rPr lang="es-CO" sz="3600" dirty="0" smtClean="0"/>
              <a:t>los </a:t>
            </a:r>
            <a:r>
              <a:rPr lang="es-CO" sz="3600" dirty="0"/>
              <a:t>casos </a:t>
            </a:r>
            <a:r>
              <a:rPr lang="es-CO" sz="3600" i="1" dirty="0">
                <a:solidFill>
                  <a:srgbClr val="FF0000"/>
                </a:solidFill>
              </a:rPr>
              <a:t>la cantidad </a:t>
            </a:r>
            <a:r>
              <a:rPr lang="es-CO" sz="3600" i="1" dirty="0" smtClean="0">
                <a:solidFill>
                  <a:srgbClr val="FF0000"/>
                </a:solidFill>
              </a:rPr>
              <a:t>del </a:t>
            </a:r>
            <a:r>
              <a:rPr lang="es-CO" sz="3600" i="1" dirty="0">
                <a:solidFill>
                  <a:srgbClr val="FF0000"/>
                </a:solidFill>
              </a:rPr>
              <a:t>líquido </a:t>
            </a:r>
            <a:r>
              <a:rPr lang="es-CO" sz="3600" i="1" dirty="0" smtClean="0">
                <a:solidFill>
                  <a:srgbClr val="FF0000"/>
                </a:solidFill>
              </a:rPr>
              <a:t>no </a:t>
            </a:r>
            <a:r>
              <a:rPr lang="es-CO" sz="3600" i="1" dirty="0">
                <a:solidFill>
                  <a:srgbClr val="FF0000"/>
                </a:solidFill>
              </a:rPr>
              <a:t>es </a:t>
            </a:r>
            <a:r>
              <a:rPr lang="es-CO" sz="3600" i="1" dirty="0" smtClean="0">
                <a:solidFill>
                  <a:srgbClr val="FF0000"/>
                </a:solidFill>
              </a:rPr>
              <a:t>constante</a:t>
            </a:r>
            <a:r>
              <a:rPr lang="es-CO" sz="3600" dirty="0" smtClean="0"/>
              <a:t>.</a:t>
            </a:r>
            <a:endParaRPr lang="es-CO" sz="3600" dirty="0">
              <a:solidFill>
                <a:srgbClr val="FF0000"/>
              </a:solidFill>
            </a:endParaRPr>
          </a:p>
        </p:txBody>
      </p:sp>
      <p:pic>
        <p:nvPicPr>
          <p:cNvPr id="344068" name="Picture 4" descr="http://arcomat.com.co/userfiles/image/FOTOS%20PROYECTOS/11_%20Vasconi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270"/>
          <a:stretch/>
        </p:blipFill>
        <p:spPr bwMode="auto">
          <a:xfrm>
            <a:off x="686728" y="3572114"/>
            <a:ext cx="5714153" cy="3288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4070" name="Picture 6" descr="https://seppelec.com/blog/wp-content/uploads/2015/10/sala-de-jarabe-topancip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017" y="3572114"/>
            <a:ext cx="4936444" cy="3288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539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i="1" dirty="0" smtClean="0">
                <a:solidFill>
                  <a:srgbClr val="FF0000"/>
                </a:solidFill>
              </a:rPr>
              <a:t>Conocer </a:t>
            </a:r>
            <a:r>
              <a:rPr lang="es-CO" sz="3600" i="1" dirty="0">
                <a:solidFill>
                  <a:srgbClr val="FF0000"/>
                </a:solidFill>
              </a:rPr>
              <a:t>el nivel del líquido </a:t>
            </a:r>
            <a:r>
              <a:rPr lang="es-CO" sz="3600" i="1" dirty="0" smtClean="0">
                <a:solidFill>
                  <a:srgbClr val="FF0000"/>
                </a:solidFill>
              </a:rPr>
              <a:t>es primordial </a:t>
            </a:r>
            <a:r>
              <a:rPr lang="es-CO" sz="3600" dirty="0" smtClean="0"/>
              <a:t>para </a:t>
            </a:r>
            <a:r>
              <a:rPr lang="es-CO" sz="3600" dirty="0"/>
              <a:t>tomar acciones de control sobre en tanque o simplemente para llevar un registro de dicho </a:t>
            </a:r>
            <a:r>
              <a:rPr lang="es-CO" sz="3600" dirty="0" smtClean="0"/>
              <a:t>nivel.</a:t>
            </a:r>
            <a:endParaRPr lang="es-CO" sz="3600" dirty="0">
              <a:solidFill>
                <a:srgbClr val="FF0000"/>
              </a:solidFill>
            </a:endParaRPr>
          </a:p>
        </p:txBody>
      </p:sp>
      <p:pic>
        <p:nvPicPr>
          <p:cNvPr id="345092" name="Picture 4" descr="http://www.tiemporeal.es/simil-two/Ejercicio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4" t="16226" r="21084" b="29499"/>
          <a:stretch/>
        </p:blipFill>
        <p:spPr bwMode="auto">
          <a:xfrm>
            <a:off x="2979724" y="3572114"/>
            <a:ext cx="6557360" cy="3285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03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Formas de med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Existen numerosas </a:t>
            </a:r>
            <a:r>
              <a:rPr lang="es-CO" sz="3600" dirty="0"/>
              <a:t>formas de realizar la medición del nivel de los </a:t>
            </a:r>
            <a:r>
              <a:rPr lang="es-CO" sz="3600" dirty="0" smtClean="0"/>
              <a:t>líquidos:</a:t>
            </a:r>
          </a:p>
          <a:p>
            <a:pPr algn="just"/>
            <a:r>
              <a:rPr lang="es-CO" sz="3600" dirty="0" smtClean="0"/>
              <a:t> </a:t>
            </a:r>
          </a:p>
          <a:p>
            <a:pPr marL="1485900" lvl="2" indent="-571500" algn="just">
              <a:buFont typeface="Arial" panose="020B0604020202020204" pitchFamily="34" charset="0"/>
              <a:buChar char="•"/>
            </a:pPr>
            <a:r>
              <a:rPr lang="es-CO" sz="3600" dirty="0"/>
              <a:t>Medición de nivel basado en </a:t>
            </a:r>
            <a:r>
              <a:rPr lang="es-CO" sz="3600" i="1" dirty="0" smtClean="0">
                <a:solidFill>
                  <a:srgbClr val="FF0000"/>
                </a:solidFill>
              </a:rPr>
              <a:t>desplazamiento</a:t>
            </a:r>
            <a:r>
              <a:rPr lang="es-CO" sz="3600" dirty="0" smtClean="0"/>
              <a:t>.</a:t>
            </a:r>
            <a:endParaRPr lang="es-CO" sz="3600" dirty="0"/>
          </a:p>
          <a:p>
            <a:pPr marL="1485900" lvl="2" indent="-571500" algn="just">
              <a:buFont typeface="Arial" panose="020B0604020202020204" pitchFamily="34" charset="0"/>
              <a:buChar char="•"/>
            </a:pPr>
            <a:r>
              <a:rPr lang="es-CO" sz="3600" dirty="0"/>
              <a:t>Medición de nivel basado en el </a:t>
            </a:r>
            <a:r>
              <a:rPr lang="es-CO" sz="3600" i="1" dirty="0">
                <a:solidFill>
                  <a:srgbClr val="FF0000"/>
                </a:solidFill>
              </a:rPr>
              <a:t>tipo de </a:t>
            </a:r>
            <a:r>
              <a:rPr lang="es-CO" sz="3600" i="1" dirty="0" smtClean="0">
                <a:solidFill>
                  <a:srgbClr val="FF0000"/>
                </a:solidFill>
              </a:rPr>
              <a:t>liquido</a:t>
            </a:r>
            <a:r>
              <a:rPr lang="es-CO" sz="3600" dirty="0" smtClean="0"/>
              <a:t>.</a:t>
            </a:r>
            <a:endParaRPr lang="es-CO" sz="3600" dirty="0"/>
          </a:p>
          <a:p>
            <a:pPr marL="1485900" lvl="2" indent="-571500" algn="just">
              <a:buFont typeface="Arial" panose="020B0604020202020204" pitchFamily="34" charset="0"/>
              <a:buChar char="•"/>
            </a:pPr>
            <a:r>
              <a:rPr lang="es-CO" sz="3600" dirty="0"/>
              <a:t>Medición de nivel basado en la </a:t>
            </a:r>
            <a:r>
              <a:rPr lang="es-CO" sz="3600" i="1" dirty="0" smtClean="0">
                <a:solidFill>
                  <a:srgbClr val="FF0000"/>
                </a:solidFill>
              </a:rPr>
              <a:t>presión</a:t>
            </a:r>
            <a:r>
              <a:rPr lang="es-CO" sz="3600" dirty="0" smtClean="0"/>
              <a:t>.</a:t>
            </a:r>
            <a:endParaRPr lang="es-CO" sz="3600" dirty="0"/>
          </a:p>
          <a:p>
            <a:pPr marL="1485900" lvl="2" indent="-571500" algn="just">
              <a:buFont typeface="Arial" panose="020B0604020202020204" pitchFamily="34" charset="0"/>
              <a:buChar char="•"/>
            </a:pPr>
            <a:r>
              <a:rPr lang="es-CO" sz="3600" dirty="0"/>
              <a:t>Medición de nivel </a:t>
            </a:r>
            <a:r>
              <a:rPr lang="es-CO" sz="3600" i="1" dirty="0" smtClean="0">
                <a:solidFill>
                  <a:srgbClr val="FF0000"/>
                </a:solidFill>
              </a:rPr>
              <a:t>ultrasónico</a:t>
            </a:r>
            <a:r>
              <a:rPr lang="es-CO" sz="3600" dirty="0" smtClean="0"/>
              <a:t>.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305727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987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1. Medición </a:t>
            </a:r>
            <a:r>
              <a:rPr lang="es-CO" sz="4800" b="1" dirty="0"/>
              <a:t>de nivel basado en desplazamiento</a:t>
            </a: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9527" y="1986044"/>
            <a:ext cx="8002754" cy="4801782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>
            <a:off x="246743" y="2949526"/>
            <a:ext cx="44459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</a:t>
            </a:r>
            <a:r>
              <a:rPr lang="es-CO" sz="3200" b="1" i="1" dirty="0">
                <a:solidFill>
                  <a:schemeClr val="accent5">
                    <a:lumMod val="75000"/>
                  </a:schemeClr>
                </a:solidFill>
              </a:rPr>
              <a:t>electromecánico-flotador</a:t>
            </a:r>
          </a:p>
        </p:txBody>
      </p:sp>
    </p:spTree>
    <p:extLst>
      <p:ext uri="{BB962C8B-B14F-4D97-AF65-F5344CB8AC3E}">
        <p14:creationId xmlns:p14="http://schemas.microsoft.com/office/powerpoint/2010/main" val="287779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7"/>
          <p:cNvSpPr txBox="1"/>
          <p:nvPr/>
        </p:nvSpPr>
        <p:spPr>
          <a:xfrm>
            <a:off x="770467" y="773221"/>
            <a:ext cx="987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4800" b="1" dirty="0" smtClean="0"/>
              <a:t>2.1. Medición </a:t>
            </a:r>
            <a:r>
              <a:rPr lang="es-CO" sz="4800" b="1" dirty="0"/>
              <a:t>de nivel basado en desplazamiento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1886" y="2058641"/>
            <a:ext cx="3874349" cy="4700157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246743" y="2949526"/>
            <a:ext cx="44459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b="1" i="1" dirty="0" smtClean="0">
                <a:solidFill>
                  <a:schemeClr val="accent5">
                    <a:lumMod val="75000"/>
                  </a:schemeClr>
                </a:solidFill>
              </a:rPr>
              <a:t>Transductor </a:t>
            </a:r>
            <a:r>
              <a:rPr lang="es-CO" sz="3200" b="1" i="1" dirty="0">
                <a:solidFill>
                  <a:schemeClr val="accent5">
                    <a:lumMod val="75000"/>
                  </a:schemeClr>
                </a:solidFill>
              </a:rPr>
              <a:t>electromecánico-flotador</a:t>
            </a:r>
          </a:p>
        </p:txBody>
      </p:sp>
    </p:spTree>
    <p:extLst>
      <p:ext uri="{BB962C8B-B14F-4D97-AF65-F5344CB8AC3E}">
        <p14:creationId xmlns:p14="http://schemas.microsoft.com/office/powerpoint/2010/main" val="141161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0</TotalTime>
  <Words>405</Words>
  <Application>Microsoft Office PowerPoint</Application>
  <PresentationFormat>Panorámica</PresentationFormat>
  <Paragraphs>79</Paragraphs>
  <Slides>2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8</vt:i4>
      </vt:variant>
    </vt:vector>
  </HeadingPairs>
  <TitlesOfParts>
    <vt:vector size="36" baseType="lpstr">
      <vt:lpstr>SimSun</vt:lpstr>
      <vt:lpstr>Arial</vt:lpstr>
      <vt:lpstr>Calibri</vt:lpstr>
      <vt:lpstr>Calibri Light</vt:lpstr>
      <vt:lpstr>Monotype Sorts</vt:lpstr>
      <vt:lpstr>Times New Roman</vt:lpstr>
      <vt:lpstr>Tema de Office</vt:lpstr>
      <vt:lpstr>Equation</vt:lpstr>
      <vt:lpstr>Presentación de PowerPoint</vt:lpstr>
      <vt:lpstr>Medición de Variables Mecánicas</vt:lpstr>
      <vt:lpstr>Presentación de PowerPoint</vt:lpstr>
      <vt:lpstr>NIVE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378</cp:revision>
  <dcterms:created xsi:type="dcterms:W3CDTF">2016-02-07T17:05:38Z</dcterms:created>
  <dcterms:modified xsi:type="dcterms:W3CDTF">2016-07-05T05:25:22Z</dcterms:modified>
</cp:coreProperties>
</file>